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57" r:id="rId9"/>
    <p:sldId id="258" r:id="rId10"/>
    <p:sldId id="264" r:id="rId11"/>
    <p:sldId id="259" r:id="rId12"/>
    <p:sldId id="260" r:id="rId13"/>
    <p:sldId id="261" r:id="rId14"/>
    <p:sldId id="262" r:id="rId15"/>
    <p:sldId id="263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7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7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715052-23C5-4D9C-A636-F504AF442FDD}" type="doc">
      <dgm:prSet loTypeId="urn:microsoft.com/office/officeart/2005/8/layout/hierarchy1" loCatId="hierarchy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ru-RU"/>
        </a:p>
      </dgm:t>
    </dgm:pt>
    <dgm:pt modelId="{D7880615-6851-4452-AE1E-8540ADE4326B}">
      <dgm:prSet phldrT="[Текст]" custT="1"/>
      <dgm:spPr/>
      <dgm:t>
        <a:bodyPr/>
        <a:lstStyle/>
        <a:p>
          <a:pPr algn="ctr"/>
          <a:r>
            <a:rPr lang="ru-RU" sz="1050" dirty="0">
              <a:latin typeface="Times New Roman" panose="02020603050405020304" pitchFamily="18" charset="0"/>
              <a:cs typeface="Times New Roman" panose="02020603050405020304" pitchFamily="18" charset="0"/>
            </a:rPr>
            <a:t>Сабындалатын </a:t>
          </a:r>
        </a:p>
      </dgm:t>
    </dgm:pt>
    <dgm:pt modelId="{0AAA91DA-BCCE-46BC-A269-270B3A3E12B4}" type="parTrans" cxnId="{1BFBDCF3-56B4-4E8A-83FB-7DD90B63F213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7742B8E-0982-4AEF-84B6-B8187A346AD0}" type="sibTrans" cxnId="{1BFBDCF3-56B4-4E8A-83FB-7DD90B63F213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84665C7-8222-44BB-A7B8-23DABC8F8116}">
      <dgm:prSet phldrT="[Текст]" custT="1"/>
      <dgm:spPr/>
      <dgm:t>
        <a:bodyPr/>
        <a:lstStyle/>
        <a:p>
          <a:pPr algn="ctr"/>
          <a:r>
            <a:rPr lang="kk-KZ" sz="1050" dirty="0">
              <a:latin typeface="Times New Roman" panose="02020603050405020304" pitchFamily="18" charset="0"/>
              <a:cs typeface="Times New Roman" panose="02020603050405020304" pitchFamily="18" charset="0"/>
            </a:rPr>
            <a:t>Қарапайым</a:t>
          </a:r>
          <a:endParaRPr lang="ru-RU" sz="105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D8B55D-FDC4-4028-AFC7-99C7FCF2559B}" type="parTrans" cxnId="{2BF62022-0D24-4BE9-AE6E-60FD7BC34149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53ECAEE-8FAB-4F6D-B6E2-9151D3E40280}" type="sibTrans" cxnId="{2BF62022-0D24-4BE9-AE6E-60FD7BC34149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9F422AC-0E6D-4872-B20E-61F5DB737AF9}">
      <dgm:prSet custT="1"/>
      <dgm:spPr/>
      <dgm:t>
        <a:bodyPr/>
        <a:lstStyle/>
        <a:p>
          <a:pPr algn="ctr"/>
          <a:r>
            <a:rPr lang="kk-KZ" sz="1050" dirty="0">
              <a:latin typeface="Times New Roman" panose="02020603050405020304" pitchFamily="18" charset="0"/>
              <a:cs typeface="Times New Roman" panose="02020603050405020304" pitchFamily="18" charset="0"/>
            </a:rPr>
            <a:t>Күрделі </a:t>
          </a:r>
          <a:endParaRPr lang="ru-RU" sz="105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E1D3CA-3ABE-4228-96C2-D43B89F455F7}" type="parTrans" cxnId="{E52649CD-2C6D-450D-ADB3-E78304361D99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1E5F522-C44B-4D99-A8B9-6BD46ED300C6}" type="sibTrans" cxnId="{E52649CD-2C6D-450D-ADB3-E78304361D99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C1E828-EA9F-4D2B-8B01-F7E29669D38A}">
      <dgm:prSet custT="1"/>
      <dgm:spPr/>
      <dgm:t>
        <a:bodyPr/>
        <a:lstStyle/>
        <a:p>
          <a:pPr algn="ctr"/>
          <a:r>
            <a:rPr lang="kk-KZ" sz="1050" dirty="0">
              <a:latin typeface="Times New Roman" panose="02020603050405020304" pitchFamily="18" charset="0"/>
              <a:cs typeface="Times New Roman" panose="02020603050405020304" pitchFamily="18" charset="0"/>
            </a:rPr>
            <a:t>Гликолипидтер</a:t>
          </a:r>
        </a:p>
        <a:p>
          <a:pPr algn="ctr"/>
          <a:r>
            <a:rPr lang="kk-KZ" sz="1050" dirty="0">
              <a:latin typeface="Times New Roman" panose="02020603050405020304" pitchFamily="18" charset="0"/>
              <a:cs typeface="Times New Roman" panose="02020603050405020304" pitchFamily="18" charset="0"/>
            </a:rPr>
            <a:t>(+көмірсулар)</a:t>
          </a:r>
          <a:endParaRPr lang="ru-RU" sz="105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C989C35-6895-4FA2-8E9F-A2D7747B47CE}" type="parTrans" cxnId="{424FBEE9-111D-4BC1-B42F-3CF8304C9F30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C7797F-2EAC-4D9C-BF00-A650A2F384BE}" type="sibTrans" cxnId="{424FBEE9-111D-4BC1-B42F-3CF8304C9F30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AC946BE-6913-4B4B-9B78-2F07C2EF0E81}">
      <dgm:prSet custT="1"/>
      <dgm:spPr/>
      <dgm:t>
        <a:bodyPr/>
        <a:lstStyle/>
        <a:p>
          <a:pPr algn="ctr"/>
          <a:endParaRPr lang="kk-KZ" sz="105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ctr"/>
          <a:r>
            <a:rPr lang="kk-KZ" sz="1050">
              <a:latin typeface="Times New Roman" panose="02020603050405020304" pitchFamily="18" charset="0"/>
              <a:cs typeface="Times New Roman" panose="02020603050405020304" pitchFamily="18" charset="0"/>
            </a:rPr>
            <a:t>Фосфолипидтер</a:t>
          </a:r>
        </a:p>
        <a:p>
          <a:pPr algn="ctr"/>
          <a:r>
            <a:rPr lang="kk-KZ" sz="1050">
              <a:latin typeface="Times New Roman" panose="02020603050405020304" pitchFamily="18" charset="0"/>
              <a:cs typeface="Times New Roman" panose="02020603050405020304" pitchFamily="18" charset="0"/>
            </a:rPr>
            <a:t>(+Н</a:t>
          </a:r>
          <a:r>
            <a:rPr lang="kk-KZ" sz="105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kk-KZ" sz="1050">
              <a:latin typeface="Times New Roman" panose="02020603050405020304" pitchFamily="18" charset="0"/>
              <a:cs typeface="Times New Roman" panose="02020603050405020304" pitchFamily="18" charset="0"/>
            </a:rPr>
            <a:t>РО</a:t>
          </a:r>
          <a:r>
            <a:rPr lang="kk-KZ" sz="105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  <a:r>
            <a:rPr lang="kk-KZ" sz="1050">
              <a:latin typeface="Times New Roman" panose="02020603050405020304" pitchFamily="18" charset="0"/>
              <a:cs typeface="Times New Roman" panose="02020603050405020304" pitchFamily="18" charset="0"/>
            </a:rPr>
            <a:t>)</a:t>
          </a:r>
          <a:endParaRPr lang="kk-KZ" sz="105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ctr"/>
          <a:endParaRPr lang="ru-RU" sz="105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66C7C4D-95C7-4107-81ED-881019661A29}" type="parTrans" cxnId="{3EE914B9-5F5C-4C33-97C5-4311794ECD1A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A91FFB-141F-4224-9C72-5964EE2C6D36}" type="sibTrans" cxnId="{3EE914B9-5F5C-4C33-97C5-4311794ECD1A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2C36C3B-DEAE-4BD6-82C3-B332762FCA00}">
      <dgm:prSet custT="1"/>
      <dgm:spPr/>
      <dgm:t>
        <a:bodyPr/>
        <a:lstStyle/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Глицеридтер</a:t>
          </a:r>
        </a:p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(МАГ, ДАГ, ТАГ) </a:t>
          </a:r>
        </a:p>
      </dgm:t>
    </dgm:pt>
    <dgm:pt modelId="{342C3874-CD48-4929-9219-8687B3A08016}" type="parTrans" cxnId="{BC55CD86-EB53-49B8-AF9A-14A3C992868D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3740E93-6E18-4930-827B-F751A162C182}" type="sibTrans" cxnId="{BC55CD86-EB53-49B8-AF9A-14A3C992868D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3244FB-0F0F-4C7C-A166-BB553A4AF760}">
      <dgm:prSet custT="1"/>
      <dgm:spPr/>
      <dgm:t>
        <a:bodyPr/>
        <a:lstStyle/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Сфинголипидтер </a:t>
          </a:r>
        </a:p>
      </dgm:t>
    </dgm:pt>
    <dgm:pt modelId="{9FAD6EE5-0D88-4692-A604-64D385C33D19}" type="parTrans" cxnId="{6CF2578B-500F-4EDD-81E0-01018D343A46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185638-4A75-43D2-B771-A29EF4561025}" type="sibTrans" cxnId="{6CF2578B-500F-4EDD-81E0-01018D343A46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60E75E3-FB31-43FC-8AFB-F449C267BD79}">
      <dgm:prSet custT="1"/>
      <dgm:spPr/>
      <dgm:t>
        <a:bodyPr/>
        <a:lstStyle/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Фосфоглицеридтер </a:t>
          </a:r>
        </a:p>
      </dgm:t>
    </dgm:pt>
    <dgm:pt modelId="{4BF9B3A0-7FFC-4090-9274-B23CCA623939}" type="parTrans" cxnId="{61D50E3F-C6FA-43CA-BA82-50893A959D10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5E4134A-8417-4826-9B01-EB4A17FC9D53}" type="sibTrans" cxnId="{61D50E3F-C6FA-43CA-BA82-50893A959D10}">
      <dgm:prSet/>
      <dgm:spPr/>
      <dgm:t>
        <a:bodyPr/>
        <a:lstStyle/>
        <a:p>
          <a:pPr algn="ctr"/>
          <a:endParaRPr lang="ru-RU" sz="105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ACECE4D-A2F3-4341-89EB-CDB1421223A8}">
      <dgm:prSet custT="1"/>
      <dgm:spPr/>
      <dgm:t>
        <a:bodyPr/>
        <a:lstStyle/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Липидтер</a:t>
          </a:r>
        </a:p>
      </dgm:t>
    </dgm:pt>
    <dgm:pt modelId="{C2F219AF-A9F6-4E6D-8AEB-788317A0B598}" type="parTrans" cxnId="{6198647E-C257-490A-BF2F-A7F47ABB4FE4}">
      <dgm:prSet/>
      <dgm:spPr/>
      <dgm:t>
        <a:bodyPr/>
        <a:lstStyle/>
        <a:p>
          <a:pPr algn="ctr"/>
          <a:endParaRPr lang="ru-RU" sz="1050"/>
        </a:p>
      </dgm:t>
    </dgm:pt>
    <dgm:pt modelId="{65410F3B-6F5F-4117-8629-ACD0FEB6FDD5}" type="sibTrans" cxnId="{6198647E-C257-490A-BF2F-A7F47ABB4FE4}">
      <dgm:prSet/>
      <dgm:spPr/>
      <dgm:t>
        <a:bodyPr/>
        <a:lstStyle/>
        <a:p>
          <a:pPr algn="ctr"/>
          <a:endParaRPr lang="ru-RU" sz="1050"/>
        </a:p>
      </dgm:t>
    </dgm:pt>
    <dgm:pt modelId="{29176907-1A80-406C-B9A7-BD7D2267F6D1}">
      <dgm:prSet custT="1"/>
      <dgm:spPr/>
      <dgm:t>
        <a:bodyPr/>
        <a:lstStyle/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Сабындалмайтын </a:t>
          </a:r>
        </a:p>
      </dgm:t>
    </dgm:pt>
    <dgm:pt modelId="{15E7AFE0-918B-462C-B3D4-727BB8A13054}" type="parTrans" cxnId="{0871EA76-40CE-43AB-BE60-B3356932E653}">
      <dgm:prSet/>
      <dgm:spPr/>
      <dgm:t>
        <a:bodyPr/>
        <a:lstStyle/>
        <a:p>
          <a:pPr algn="ctr"/>
          <a:endParaRPr lang="ru-RU" sz="1050"/>
        </a:p>
      </dgm:t>
    </dgm:pt>
    <dgm:pt modelId="{4C1838B2-87BA-43DF-AAB1-AEF03CF15DCC}" type="sibTrans" cxnId="{0871EA76-40CE-43AB-BE60-B3356932E653}">
      <dgm:prSet/>
      <dgm:spPr/>
      <dgm:t>
        <a:bodyPr/>
        <a:lstStyle/>
        <a:p>
          <a:pPr algn="ctr"/>
          <a:endParaRPr lang="ru-RU" sz="1050"/>
        </a:p>
      </dgm:t>
    </dgm:pt>
    <dgm:pt modelId="{8304C57B-9670-4DB0-8910-E39716A3AA00}">
      <dgm:prSet custT="1"/>
      <dgm:spPr/>
      <dgm:t>
        <a:bodyPr/>
        <a:lstStyle/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Стероидтар</a:t>
          </a:r>
        </a:p>
        <a:p>
          <a:pPr algn="ctr"/>
          <a:r>
            <a:rPr lang="ru-RU" sz="1050">
              <a:latin typeface="Times New Roman" panose="02020603050405020304" pitchFamily="18" charset="0"/>
              <a:cs typeface="Times New Roman" panose="02020603050405020304" pitchFamily="18" charset="0"/>
            </a:rPr>
            <a:t>(Хс және оның эфирі) </a:t>
          </a:r>
        </a:p>
      </dgm:t>
    </dgm:pt>
    <dgm:pt modelId="{E9F49391-CF4D-4159-8CA1-9320836148E1}" type="parTrans" cxnId="{02F05694-91DC-4D2F-B349-79568B26195B}">
      <dgm:prSet/>
      <dgm:spPr/>
      <dgm:t>
        <a:bodyPr/>
        <a:lstStyle/>
        <a:p>
          <a:pPr algn="ctr"/>
          <a:endParaRPr lang="ru-RU" sz="1050"/>
        </a:p>
      </dgm:t>
    </dgm:pt>
    <dgm:pt modelId="{99FB7F8F-3574-4FB3-B0C8-3A97187FA052}" type="sibTrans" cxnId="{02F05694-91DC-4D2F-B349-79568B26195B}">
      <dgm:prSet/>
      <dgm:spPr/>
      <dgm:t>
        <a:bodyPr/>
        <a:lstStyle/>
        <a:p>
          <a:pPr algn="ctr"/>
          <a:endParaRPr lang="ru-RU" sz="1050"/>
        </a:p>
      </dgm:t>
    </dgm:pt>
    <dgm:pt modelId="{7B838B2C-4A8C-4F95-A4B8-306FD0F259BD}">
      <dgm:prSet custT="1"/>
      <dgm:spPr/>
      <dgm:t>
        <a:bodyPr/>
        <a:lstStyle/>
        <a:p>
          <a:pPr algn="ctr"/>
          <a:r>
            <a:rPr lang="ru-RU" sz="105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лауыз</a:t>
          </a:r>
          <a:endParaRPr lang="ru-RU" sz="105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CBF115-8776-4226-9F23-07B630E63F76}" type="parTrans" cxnId="{817C0932-E701-4F92-9A1B-73DA4C5EBC40}">
      <dgm:prSet/>
      <dgm:spPr/>
      <dgm:t>
        <a:bodyPr/>
        <a:lstStyle/>
        <a:p>
          <a:pPr algn="ctr"/>
          <a:endParaRPr lang="ru-RU" sz="1050"/>
        </a:p>
      </dgm:t>
    </dgm:pt>
    <dgm:pt modelId="{62DC3D99-D6A0-4963-8619-04AC7B8A4A3A}" type="sibTrans" cxnId="{817C0932-E701-4F92-9A1B-73DA4C5EBC40}">
      <dgm:prSet/>
      <dgm:spPr/>
      <dgm:t>
        <a:bodyPr/>
        <a:lstStyle/>
        <a:p>
          <a:pPr algn="ctr"/>
          <a:endParaRPr lang="ru-RU" sz="1050"/>
        </a:p>
      </dgm:t>
    </dgm:pt>
    <dgm:pt modelId="{47F048C5-3409-4F32-A1FE-648EBA526AD2}" type="pres">
      <dgm:prSet presAssocID="{CE715052-23C5-4D9C-A636-F504AF442FD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4534F96-420B-41BF-9C3E-ACA186026FF8}" type="pres">
      <dgm:prSet presAssocID="{CACECE4D-A2F3-4341-89EB-CDB1421223A8}" presName="hierRoot1" presStyleCnt="0"/>
      <dgm:spPr/>
    </dgm:pt>
    <dgm:pt modelId="{EA66DD2E-DFEB-4266-A89D-412DBDAB8853}" type="pres">
      <dgm:prSet presAssocID="{CACECE4D-A2F3-4341-89EB-CDB1421223A8}" presName="composite" presStyleCnt="0"/>
      <dgm:spPr/>
    </dgm:pt>
    <dgm:pt modelId="{0D9CCB11-D25D-4522-91C4-9D093CA7ED7F}" type="pres">
      <dgm:prSet presAssocID="{CACECE4D-A2F3-4341-89EB-CDB1421223A8}" presName="background" presStyleLbl="node0" presStyleIdx="0" presStyleCnt="1"/>
      <dgm:spPr/>
    </dgm:pt>
    <dgm:pt modelId="{CBF44D1F-BCD2-4385-A41B-636994424DC1}" type="pres">
      <dgm:prSet presAssocID="{CACECE4D-A2F3-4341-89EB-CDB1421223A8}" presName="text" presStyleLbl="fgAcc0" presStyleIdx="0" presStyleCnt="1" custScaleX="143459" custLinFactX="-14509" custLinFactNeighborX="-100000" custLinFactNeighborY="-49188">
        <dgm:presLayoutVars>
          <dgm:chPref val="3"/>
        </dgm:presLayoutVars>
      </dgm:prSet>
      <dgm:spPr/>
    </dgm:pt>
    <dgm:pt modelId="{0BC909A1-DB12-4AFF-9A6E-B1913FC16C3F}" type="pres">
      <dgm:prSet presAssocID="{CACECE4D-A2F3-4341-89EB-CDB1421223A8}" presName="hierChild2" presStyleCnt="0"/>
      <dgm:spPr/>
    </dgm:pt>
    <dgm:pt modelId="{CC8BE119-374B-4B1B-9D95-B33518D9BE0F}" type="pres">
      <dgm:prSet presAssocID="{0AAA91DA-BCCE-46BC-A269-270B3A3E12B4}" presName="Name10" presStyleLbl="parChTrans1D2" presStyleIdx="0" presStyleCnt="2"/>
      <dgm:spPr/>
    </dgm:pt>
    <dgm:pt modelId="{46803ADA-A70C-49B8-9528-57C9625BA9A7}" type="pres">
      <dgm:prSet presAssocID="{D7880615-6851-4452-AE1E-8540ADE4326B}" presName="hierRoot2" presStyleCnt="0"/>
      <dgm:spPr/>
    </dgm:pt>
    <dgm:pt modelId="{826364A4-7088-4A80-90FD-C150B3DBC002}" type="pres">
      <dgm:prSet presAssocID="{D7880615-6851-4452-AE1E-8540ADE4326B}" presName="composite2" presStyleCnt="0"/>
      <dgm:spPr/>
    </dgm:pt>
    <dgm:pt modelId="{8EE4F96D-C115-4762-B656-DCC6139D0827}" type="pres">
      <dgm:prSet presAssocID="{D7880615-6851-4452-AE1E-8540ADE4326B}" presName="background2" presStyleLbl="node2" presStyleIdx="0" presStyleCnt="2"/>
      <dgm:spPr/>
    </dgm:pt>
    <dgm:pt modelId="{5E488589-4E46-4722-A341-16E770F2FD85}" type="pres">
      <dgm:prSet presAssocID="{D7880615-6851-4452-AE1E-8540ADE4326B}" presName="text2" presStyleLbl="fgAcc2" presStyleIdx="0" presStyleCnt="2" custScaleX="265370" custLinFactX="-18886" custLinFactNeighborX="-100000" custLinFactNeighborY="-7848">
        <dgm:presLayoutVars>
          <dgm:chPref val="3"/>
        </dgm:presLayoutVars>
      </dgm:prSet>
      <dgm:spPr/>
    </dgm:pt>
    <dgm:pt modelId="{E3195250-E7EC-452E-8D31-66EDB22DE65E}" type="pres">
      <dgm:prSet presAssocID="{D7880615-6851-4452-AE1E-8540ADE4326B}" presName="hierChild3" presStyleCnt="0"/>
      <dgm:spPr/>
    </dgm:pt>
    <dgm:pt modelId="{6865F3AD-46C3-4A58-B415-71AD84D6DBC0}" type="pres">
      <dgm:prSet presAssocID="{ECD8B55D-FDC4-4028-AFC7-99C7FCF2559B}" presName="Name17" presStyleLbl="parChTrans1D3" presStyleIdx="0" presStyleCnt="3"/>
      <dgm:spPr/>
    </dgm:pt>
    <dgm:pt modelId="{CB477B62-9C67-4DE9-8313-88EFE68AC427}" type="pres">
      <dgm:prSet presAssocID="{184665C7-8222-44BB-A7B8-23DABC8F8116}" presName="hierRoot3" presStyleCnt="0"/>
      <dgm:spPr/>
    </dgm:pt>
    <dgm:pt modelId="{1E46FC2D-CF9A-4968-AFDE-1CDD3A233CB3}" type="pres">
      <dgm:prSet presAssocID="{184665C7-8222-44BB-A7B8-23DABC8F8116}" presName="composite3" presStyleCnt="0"/>
      <dgm:spPr/>
    </dgm:pt>
    <dgm:pt modelId="{620B178C-6E7B-4118-AAF7-CC9DA3F3842E}" type="pres">
      <dgm:prSet presAssocID="{184665C7-8222-44BB-A7B8-23DABC8F8116}" presName="background3" presStyleLbl="node3" presStyleIdx="0" presStyleCnt="3"/>
      <dgm:spPr/>
    </dgm:pt>
    <dgm:pt modelId="{0DEC02AD-92FE-43A3-80F7-997846299591}" type="pres">
      <dgm:prSet presAssocID="{184665C7-8222-44BB-A7B8-23DABC8F8116}" presName="text3" presStyleLbl="fgAcc3" presStyleIdx="0" presStyleCnt="3" custScaleX="171918" custLinFactNeighborX="-38947" custLinFactNeighborY="9541">
        <dgm:presLayoutVars>
          <dgm:chPref val="3"/>
        </dgm:presLayoutVars>
      </dgm:prSet>
      <dgm:spPr/>
    </dgm:pt>
    <dgm:pt modelId="{51DFB4E8-9AF8-4BCF-9ED0-EEEAF6B00A6A}" type="pres">
      <dgm:prSet presAssocID="{184665C7-8222-44BB-A7B8-23DABC8F8116}" presName="hierChild4" presStyleCnt="0"/>
      <dgm:spPr/>
    </dgm:pt>
    <dgm:pt modelId="{25605888-FB87-4C60-81FD-2B163E2C7103}" type="pres">
      <dgm:prSet presAssocID="{342C3874-CD48-4929-9219-8687B3A08016}" presName="Name23" presStyleLbl="parChTrans1D4" presStyleIdx="0" presStyleCnt="6"/>
      <dgm:spPr/>
    </dgm:pt>
    <dgm:pt modelId="{3859B34B-C1F1-4C22-8797-7FA2B53EB5B1}" type="pres">
      <dgm:prSet presAssocID="{D2C36C3B-DEAE-4BD6-82C3-B332762FCA00}" presName="hierRoot4" presStyleCnt="0"/>
      <dgm:spPr/>
    </dgm:pt>
    <dgm:pt modelId="{0778BA1C-A994-4D57-A3AB-6BFD3F0244AD}" type="pres">
      <dgm:prSet presAssocID="{D2C36C3B-DEAE-4BD6-82C3-B332762FCA00}" presName="composite4" presStyleCnt="0"/>
      <dgm:spPr/>
    </dgm:pt>
    <dgm:pt modelId="{A7116F59-3C11-4ECF-B36C-60D89233F001}" type="pres">
      <dgm:prSet presAssocID="{D2C36C3B-DEAE-4BD6-82C3-B332762FCA00}" presName="background4" presStyleLbl="node4" presStyleIdx="0" presStyleCnt="6"/>
      <dgm:spPr/>
    </dgm:pt>
    <dgm:pt modelId="{9F85CCF4-325E-422A-9C6B-BC2DABB4E310}" type="pres">
      <dgm:prSet presAssocID="{D2C36C3B-DEAE-4BD6-82C3-B332762FCA00}" presName="text4" presStyleLbl="fgAcc4" presStyleIdx="0" presStyleCnt="6" custScaleX="243254" custLinFactNeighborX="4344" custLinFactNeighborY="76669">
        <dgm:presLayoutVars>
          <dgm:chPref val="3"/>
        </dgm:presLayoutVars>
      </dgm:prSet>
      <dgm:spPr/>
    </dgm:pt>
    <dgm:pt modelId="{B35C6905-375F-4105-85B2-FCE2BD02EAD5}" type="pres">
      <dgm:prSet presAssocID="{D2C36C3B-DEAE-4BD6-82C3-B332762FCA00}" presName="hierChild5" presStyleCnt="0"/>
      <dgm:spPr/>
    </dgm:pt>
    <dgm:pt modelId="{EE352FC7-BFD5-492C-9507-495B7C0291CE}" type="pres">
      <dgm:prSet presAssocID="{B3CBF115-8776-4226-9F23-07B630E63F76}" presName="Name23" presStyleLbl="parChTrans1D4" presStyleIdx="1" presStyleCnt="6"/>
      <dgm:spPr/>
    </dgm:pt>
    <dgm:pt modelId="{090458B1-F23D-4351-9A66-F0C6D869A704}" type="pres">
      <dgm:prSet presAssocID="{7B838B2C-4A8C-4F95-A4B8-306FD0F259BD}" presName="hierRoot4" presStyleCnt="0"/>
      <dgm:spPr/>
    </dgm:pt>
    <dgm:pt modelId="{9EA4EDD9-A14C-4EF4-A4E6-D118A426EF81}" type="pres">
      <dgm:prSet presAssocID="{7B838B2C-4A8C-4F95-A4B8-306FD0F259BD}" presName="composite4" presStyleCnt="0"/>
      <dgm:spPr/>
    </dgm:pt>
    <dgm:pt modelId="{7FBF0B65-A08C-4A0F-96C2-A83E97B977E1}" type="pres">
      <dgm:prSet presAssocID="{7B838B2C-4A8C-4F95-A4B8-306FD0F259BD}" presName="background4" presStyleLbl="node4" presStyleIdx="1" presStyleCnt="6"/>
      <dgm:spPr/>
    </dgm:pt>
    <dgm:pt modelId="{697C52B4-FA10-4EF2-8352-28D016079137}" type="pres">
      <dgm:prSet presAssocID="{7B838B2C-4A8C-4F95-A4B8-306FD0F259BD}" presName="text4" presStyleLbl="fgAcc4" presStyleIdx="1" presStyleCnt="6" custScaleX="206871" custLinFactNeighborX="-3596" custLinFactNeighborY="73616">
        <dgm:presLayoutVars>
          <dgm:chPref val="3"/>
        </dgm:presLayoutVars>
      </dgm:prSet>
      <dgm:spPr/>
    </dgm:pt>
    <dgm:pt modelId="{56266FDF-1EC9-4BDC-A302-9ADE02EFFD8B}" type="pres">
      <dgm:prSet presAssocID="{7B838B2C-4A8C-4F95-A4B8-306FD0F259BD}" presName="hierChild5" presStyleCnt="0"/>
      <dgm:spPr/>
    </dgm:pt>
    <dgm:pt modelId="{4F18A4FF-B7D6-4039-BA51-39EF087509AA}" type="pres">
      <dgm:prSet presAssocID="{B3E1D3CA-3ABE-4228-96C2-D43B89F455F7}" presName="Name17" presStyleLbl="parChTrans1D3" presStyleIdx="1" presStyleCnt="3"/>
      <dgm:spPr/>
    </dgm:pt>
    <dgm:pt modelId="{D3E2E561-F57F-4B28-A717-9DD0E068BBED}" type="pres">
      <dgm:prSet presAssocID="{E9F422AC-0E6D-4872-B20E-61F5DB737AF9}" presName="hierRoot3" presStyleCnt="0"/>
      <dgm:spPr/>
    </dgm:pt>
    <dgm:pt modelId="{49CC2849-9E2A-4429-9EBF-AC9A5816AF25}" type="pres">
      <dgm:prSet presAssocID="{E9F422AC-0E6D-4872-B20E-61F5DB737AF9}" presName="composite3" presStyleCnt="0"/>
      <dgm:spPr/>
    </dgm:pt>
    <dgm:pt modelId="{86DCC0BD-F1E6-4200-A3A7-5CEE423DAB63}" type="pres">
      <dgm:prSet presAssocID="{E9F422AC-0E6D-4872-B20E-61F5DB737AF9}" presName="background3" presStyleLbl="node3" presStyleIdx="1" presStyleCnt="3"/>
      <dgm:spPr/>
    </dgm:pt>
    <dgm:pt modelId="{0E55BD6A-EE92-40D3-8F94-C0FDF53E46E1}" type="pres">
      <dgm:prSet presAssocID="{E9F422AC-0E6D-4872-B20E-61F5DB737AF9}" presName="text3" presStyleLbl="fgAcc3" presStyleIdx="1" presStyleCnt="3" custScaleX="215075" custScaleY="100510" custLinFactNeighborX="-73622" custLinFactNeighborY="8872">
        <dgm:presLayoutVars>
          <dgm:chPref val="3"/>
        </dgm:presLayoutVars>
      </dgm:prSet>
      <dgm:spPr/>
    </dgm:pt>
    <dgm:pt modelId="{73FCB803-3BAB-4CC9-BE06-85F3BC4AFFF6}" type="pres">
      <dgm:prSet presAssocID="{E9F422AC-0E6D-4872-B20E-61F5DB737AF9}" presName="hierChild4" presStyleCnt="0"/>
      <dgm:spPr/>
    </dgm:pt>
    <dgm:pt modelId="{BF54B1DC-A2DA-4BFF-A740-665DFC1E3AF7}" type="pres">
      <dgm:prSet presAssocID="{866C7C4D-95C7-4107-81ED-881019661A29}" presName="Name23" presStyleLbl="parChTrans1D4" presStyleIdx="2" presStyleCnt="6"/>
      <dgm:spPr/>
    </dgm:pt>
    <dgm:pt modelId="{EB1DBB70-2D5C-4DED-857E-59F4727AC693}" type="pres">
      <dgm:prSet presAssocID="{4AC946BE-6913-4B4B-9B78-2F07C2EF0E81}" presName="hierRoot4" presStyleCnt="0"/>
      <dgm:spPr/>
    </dgm:pt>
    <dgm:pt modelId="{741362FA-EEED-484E-ABA9-06F5C92D7F02}" type="pres">
      <dgm:prSet presAssocID="{4AC946BE-6913-4B4B-9B78-2F07C2EF0E81}" presName="composite4" presStyleCnt="0"/>
      <dgm:spPr/>
    </dgm:pt>
    <dgm:pt modelId="{D93D1C6A-6F07-4AC3-85D9-26F86232CEE5}" type="pres">
      <dgm:prSet presAssocID="{4AC946BE-6913-4B4B-9B78-2F07C2EF0E81}" presName="background4" presStyleLbl="node4" presStyleIdx="2" presStyleCnt="6"/>
      <dgm:spPr/>
    </dgm:pt>
    <dgm:pt modelId="{9BD27D85-8F40-48A7-8217-ECB11F59225B}" type="pres">
      <dgm:prSet presAssocID="{4AC946BE-6913-4B4B-9B78-2F07C2EF0E81}" presName="text4" presStyleLbl="fgAcc4" presStyleIdx="2" presStyleCnt="6" custScaleX="232135" custScaleY="137299" custLinFactNeighborX="8392" custLinFactNeighborY="78495">
        <dgm:presLayoutVars>
          <dgm:chPref val="3"/>
        </dgm:presLayoutVars>
      </dgm:prSet>
      <dgm:spPr/>
    </dgm:pt>
    <dgm:pt modelId="{6BB38E37-B8BE-415E-9FAF-BA268BEC2595}" type="pres">
      <dgm:prSet presAssocID="{4AC946BE-6913-4B4B-9B78-2F07C2EF0E81}" presName="hierChild5" presStyleCnt="0"/>
      <dgm:spPr/>
    </dgm:pt>
    <dgm:pt modelId="{0827669B-3015-4648-AFA3-917EC065B6D7}" type="pres">
      <dgm:prSet presAssocID="{4BF9B3A0-7FFC-4090-9274-B23CCA623939}" presName="Name23" presStyleLbl="parChTrans1D4" presStyleIdx="3" presStyleCnt="6"/>
      <dgm:spPr/>
    </dgm:pt>
    <dgm:pt modelId="{5E7A5878-94D2-4110-ABE7-5DAEE8435E50}" type="pres">
      <dgm:prSet presAssocID="{060E75E3-FB31-43FC-8AFB-F449C267BD79}" presName="hierRoot4" presStyleCnt="0"/>
      <dgm:spPr/>
    </dgm:pt>
    <dgm:pt modelId="{7EBBFF9F-2026-412E-A047-D0CD92DE7CD5}" type="pres">
      <dgm:prSet presAssocID="{060E75E3-FB31-43FC-8AFB-F449C267BD79}" presName="composite4" presStyleCnt="0"/>
      <dgm:spPr/>
    </dgm:pt>
    <dgm:pt modelId="{38CE244D-C945-4788-9F1A-EE2802E22CF5}" type="pres">
      <dgm:prSet presAssocID="{060E75E3-FB31-43FC-8AFB-F449C267BD79}" presName="background4" presStyleLbl="node4" presStyleIdx="3" presStyleCnt="6"/>
      <dgm:spPr/>
    </dgm:pt>
    <dgm:pt modelId="{AC9070F3-E87B-4C62-B570-3D739CA59772}" type="pres">
      <dgm:prSet presAssocID="{060E75E3-FB31-43FC-8AFB-F449C267BD79}" presName="text4" presStyleLbl="fgAcc4" presStyleIdx="3" presStyleCnt="6" custScaleX="266542" custLinFactY="28487" custLinFactNeighborX="6578" custLinFactNeighborY="100000">
        <dgm:presLayoutVars>
          <dgm:chPref val="3"/>
        </dgm:presLayoutVars>
      </dgm:prSet>
      <dgm:spPr/>
    </dgm:pt>
    <dgm:pt modelId="{1C59EC05-95D7-4CC6-A7B5-C59370B4BBC2}" type="pres">
      <dgm:prSet presAssocID="{060E75E3-FB31-43FC-8AFB-F449C267BD79}" presName="hierChild5" presStyleCnt="0"/>
      <dgm:spPr/>
    </dgm:pt>
    <dgm:pt modelId="{A9D30B59-50CC-4935-93D0-E1E363F8D03F}" type="pres">
      <dgm:prSet presAssocID="{9FAD6EE5-0D88-4692-A604-64D385C33D19}" presName="Name23" presStyleLbl="parChTrans1D4" presStyleIdx="4" presStyleCnt="6"/>
      <dgm:spPr/>
    </dgm:pt>
    <dgm:pt modelId="{7771A623-0735-44DC-85B6-147397963403}" type="pres">
      <dgm:prSet presAssocID="{643244FB-0F0F-4C7C-A166-BB553A4AF760}" presName="hierRoot4" presStyleCnt="0"/>
      <dgm:spPr/>
    </dgm:pt>
    <dgm:pt modelId="{79963AB2-14E2-4693-8B52-FC9C712D86B5}" type="pres">
      <dgm:prSet presAssocID="{643244FB-0F0F-4C7C-A166-BB553A4AF760}" presName="composite4" presStyleCnt="0"/>
      <dgm:spPr/>
    </dgm:pt>
    <dgm:pt modelId="{C5BD411F-6845-4B4A-BF02-D0E6FC34EA35}" type="pres">
      <dgm:prSet presAssocID="{643244FB-0F0F-4C7C-A166-BB553A4AF760}" presName="background4" presStyleLbl="node4" presStyleIdx="4" presStyleCnt="6"/>
      <dgm:spPr/>
    </dgm:pt>
    <dgm:pt modelId="{004B25C7-6666-456D-B54A-CE83A549CED1}" type="pres">
      <dgm:prSet presAssocID="{643244FB-0F0F-4C7C-A166-BB553A4AF760}" presName="text4" presStyleLbl="fgAcc4" presStyleIdx="4" presStyleCnt="6" custScaleX="271214" custLinFactY="28487" custLinFactNeighborX="6578" custLinFactNeighborY="100000">
        <dgm:presLayoutVars>
          <dgm:chPref val="3"/>
        </dgm:presLayoutVars>
      </dgm:prSet>
      <dgm:spPr/>
    </dgm:pt>
    <dgm:pt modelId="{A2AEFCB7-ACC0-4B51-A4FB-AC3634D21C58}" type="pres">
      <dgm:prSet presAssocID="{643244FB-0F0F-4C7C-A166-BB553A4AF760}" presName="hierChild5" presStyleCnt="0"/>
      <dgm:spPr/>
    </dgm:pt>
    <dgm:pt modelId="{56964D52-6200-4BFB-9C4F-B575920B8F41}" type="pres">
      <dgm:prSet presAssocID="{CC989C35-6895-4FA2-8E9F-A2D7747B47CE}" presName="Name23" presStyleLbl="parChTrans1D4" presStyleIdx="5" presStyleCnt="6"/>
      <dgm:spPr/>
    </dgm:pt>
    <dgm:pt modelId="{E4D43643-75BA-45FA-A371-A248CC4E38C4}" type="pres">
      <dgm:prSet presAssocID="{56C1E828-EA9F-4D2B-8B01-F7E29669D38A}" presName="hierRoot4" presStyleCnt="0"/>
      <dgm:spPr/>
    </dgm:pt>
    <dgm:pt modelId="{27B07E7F-5C7C-4094-BE87-DA399C92465B}" type="pres">
      <dgm:prSet presAssocID="{56C1E828-EA9F-4D2B-8B01-F7E29669D38A}" presName="composite4" presStyleCnt="0"/>
      <dgm:spPr/>
    </dgm:pt>
    <dgm:pt modelId="{B4057115-AB43-425E-8FAE-7D57893B3993}" type="pres">
      <dgm:prSet presAssocID="{56C1E828-EA9F-4D2B-8B01-F7E29669D38A}" presName="background4" presStyleLbl="node4" presStyleIdx="5" presStyleCnt="6"/>
      <dgm:spPr/>
    </dgm:pt>
    <dgm:pt modelId="{D80678EF-EF95-4C80-86B6-60742F9FACD6}" type="pres">
      <dgm:prSet presAssocID="{56C1E828-EA9F-4D2B-8B01-F7E29669D38A}" presName="text4" presStyleLbl="fgAcc4" presStyleIdx="5" presStyleCnt="6" custScaleX="238758" custScaleY="142908" custLinFactNeighborX="38492" custLinFactNeighborY="78281">
        <dgm:presLayoutVars>
          <dgm:chPref val="3"/>
        </dgm:presLayoutVars>
      </dgm:prSet>
      <dgm:spPr/>
    </dgm:pt>
    <dgm:pt modelId="{0D458EC7-B36B-4ED7-8C83-2837733DE3AB}" type="pres">
      <dgm:prSet presAssocID="{56C1E828-EA9F-4D2B-8B01-F7E29669D38A}" presName="hierChild5" presStyleCnt="0"/>
      <dgm:spPr/>
    </dgm:pt>
    <dgm:pt modelId="{6D813697-75ED-4035-8E0E-ECF1905A5475}" type="pres">
      <dgm:prSet presAssocID="{15E7AFE0-918B-462C-B3D4-727BB8A13054}" presName="Name10" presStyleLbl="parChTrans1D2" presStyleIdx="1" presStyleCnt="2"/>
      <dgm:spPr/>
    </dgm:pt>
    <dgm:pt modelId="{21A93B08-1872-4991-829F-68B34B7AE46C}" type="pres">
      <dgm:prSet presAssocID="{29176907-1A80-406C-B9A7-BD7D2267F6D1}" presName="hierRoot2" presStyleCnt="0"/>
      <dgm:spPr/>
    </dgm:pt>
    <dgm:pt modelId="{C3DE44AD-7E5B-4DC1-B1C1-15E7514D0993}" type="pres">
      <dgm:prSet presAssocID="{29176907-1A80-406C-B9A7-BD7D2267F6D1}" presName="composite2" presStyleCnt="0"/>
      <dgm:spPr/>
    </dgm:pt>
    <dgm:pt modelId="{6E89E634-67CB-463E-A25E-5B7CBB0E6337}" type="pres">
      <dgm:prSet presAssocID="{29176907-1A80-406C-B9A7-BD7D2267F6D1}" presName="background2" presStyleLbl="node2" presStyleIdx="1" presStyleCnt="2"/>
      <dgm:spPr/>
    </dgm:pt>
    <dgm:pt modelId="{1F58B8F3-493C-4EE6-9E04-134CBCD9F5F7}" type="pres">
      <dgm:prSet presAssocID="{29176907-1A80-406C-B9A7-BD7D2267F6D1}" presName="text2" presStyleLbl="fgAcc2" presStyleIdx="1" presStyleCnt="2" custScaleX="250631" custLinFactX="-43645" custLinFactNeighborX="-100000" custLinFactNeighborY="-7848">
        <dgm:presLayoutVars>
          <dgm:chPref val="3"/>
        </dgm:presLayoutVars>
      </dgm:prSet>
      <dgm:spPr/>
    </dgm:pt>
    <dgm:pt modelId="{DE99EB9F-75B3-4CE9-A1D7-6F5E18A998E5}" type="pres">
      <dgm:prSet presAssocID="{29176907-1A80-406C-B9A7-BD7D2267F6D1}" presName="hierChild3" presStyleCnt="0"/>
      <dgm:spPr/>
    </dgm:pt>
    <dgm:pt modelId="{A58727F6-C456-4B7D-94FC-00FAB2F99DAF}" type="pres">
      <dgm:prSet presAssocID="{E9F49391-CF4D-4159-8CA1-9320836148E1}" presName="Name17" presStyleLbl="parChTrans1D3" presStyleIdx="2" presStyleCnt="3"/>
      <dgm:spPr/>
    </dgm:pt>
    <dgm:pt modelId="{E251484B-AFFD-426E-92FA-881F8454AA98}" type="pres">
      <dgm:prSet presAssocID="{8304C57B-9670-4DB0-8910-E39716A3AA00}" presName="hierRoot3" presStyleCnt="0"/>
      <dgm:spPr/>
    </dgm:pt>
    <dgm:pt modelId="{96D3D5F6-E5C2-4C2A-AC17-70506BAC482A}" type="pres">
      <dgm:prSet presAssocID="{8304C57B-9670-4DB0-8910-E39716A3AA00}" presName="composite3" presStyleCnt="0"/>
      <dgm:spPr/>
    </dgm:pt>
    <dgm:pt modelId="{640B8A53-3E10-4244-AFFA-E6CBF5FF9A13}" type="pres">
      <dgm:prSet presAssocID="{8304C57B-9670-4DB0-8910-E39716A3AA00}" presName="background3" presStyleLbl="node3" presStyleIdx="2" presStyleCnt="3"/>
      <dgm:spPr/>
    </dgm:pt>
    <dgm:pt modelId="{7DC3C949-6165-41DE-9B29-1E7C8ADAF2CB}" type="pres">
      <dgm:prSet presAssocID="{8304C57B-9670-4DB0-8910-E39716A3AA00}" presName="text3" presStyleLbl="fgAcc3" presStyleIdx="2" presStyleCnt="3" custScaleX="308557">
        <dgm:presLayoutVars>
          <dgm:chPref val="3"/>
        </dgm:presLayoutVars>
      </dgm:prSet>
      <dgm:spPr/>
    </dgm:pt>
    <dgm:pt modelId="{125FF207-FF3C-47C6-8649-B958D3432A28}" type="pres">
      <dgm:prSet presAssocID="{8304C57B-9670-4DB0-8910-E39716A3AA00}" presName="hierChild4" presStyleCnt="0"/>
      <dgm:spPr/>
    </dgm:pt>
  </dgm:ptLst>
  <dgm:cxnLst>
    <dgm:cxn modelId="{D0FE5601-B44F-4D30-9E53-4FBBBA69DA8E}" type="presOf" srcId="{8304C57B-9670-4DB0-8910-E39716A3AA00}" destId="{7DC3C949-6165-41DE-9B29-1E7C8ADAF2CB}" srcOrd="0" destOrd="0" presId="urn:microsoft.com/office/officeart/2005/8/layout/hierarchy1"/>
    <dgm:cxn modelId="{697B730A-B6DE-4759-BC8C-BAA5832207D1}" type="presOf" srcId="{56C1E828-EA9F-4D2B-8B01-F7E29669D38A}" destId="{D80678EF-EF95-4C80-86B6-60742F9FACD6}" srcOrd="0" destOrd="0" presId="urn:microsoft.com/office/officeart/2005/8/layout/hierarchy1"/>
    <dgm:cxn modelId="{5C626B17-2751-4029-862C-9737F8C216A5}" type="presOf" srcId="{CE715052-23C5-4D9C-A636-F504AF442FDD}" destId="{47F048C5-3409-4F32-A1FE-648EBA526AD2}" srcOrd="0" destOrd="0" presId="urn:microsoft.com/office/officeart/2005/8/layout/hierarchy1"/>
    <dgm:cxn modelId="{49601619-1010-40B5-8003-3A86EFFE6964}" type="presOf" srcId="{CC989C35-6895-4FA2-8E9F-A2D7747B47CE}" destId="{56964D52-6200-4BFB-9C4F-B575920B8F41}" srcOrd="0" destOrd="0" presId="urn:microsoft.com/office/officeart/2005/8/layout/hierarchy1"/>
    <dgm:cxn modelId="{2BF62022-0D24-4BE9-AE6E-60FD7BC34149}" srcId="{D7880615-6851-4452-AE1E-8540ADE4326B}" destId="{184665C7-8222-44BB-A7B8-23DABC8F8116}" srcOrd="0" destOrd="0" parTransId="{ECD8B55D-FDC4-4028-AFC7-99C7FCF2559B}" sibTransId="{753ECAEE-8FAB-4F6D-B6E2-9151D3E40280}"/>
    <dgm:cxn modelId="{1735632B-3E97-4CBD-8DDD-5459489D1167}" type="presOf" srcId="{CACECE4D-A2F3-4341-89EB-CDB1421223A8}" destId="{CBF44D1F-BCD2-4385-A41B-636994424DC1}" srcOrd="0" destOrd="0" presId="urn:microsoft.com/office/officeart/2005/8/layout/hierarchy1"/>
    <dgm:cxn modelId="{817C0932-E701-4F92-9A1B-73DA4C5EBC40}" srcId="{184665C7-8222-44BB-A7B8-23DABC8F8116}" destId="{7B838B2C-4A8C-4F95-A4B8-306FD0F259BD}" srcOrd="1" destOrd="0" parTransId="{B3CBF115-8776-4226-9F23-07B630E63F76}" sibTransId="{62DC3D99-D6A0-4963-8619-04AC7B8A4A3A}"/>
    <dgm:cxn modelId="{14208834-6A16-43E2-8A3C-288A2530C24D}" type="presOf" srcId="{E9F422AC-0E6D-4872-B20E-61F5DB737AF9}" destId="{0E55BD6A-EE92-40D3-8F94-C0FDF53E46E1}" srcOrd="0" destOrd="0" presId="urn:microsoft.com/office/officeart/2005/8/layout/hierarchy1"/>
    <dgm:cxn modelId="{14FADD3A-ECE9-4D4F-96E9-E0CDEE50D259}" type="presOf" srcId="{342C3874-CD48-4929-9219-8687B3A08016}" destId="{25605888-FB87-4C60-81FD-2B163E2C7103}" srcOrd="0" destOrd="0" presId="urn:microsoft.com/office/officeart/2005/8/layout/hierarchy1"/>
    <dgm:cxn modelId="{61D50E3F-C6FA-43CA-BA82-50893A959D10}" srcId="{4AC946BE-6913-4B4B-9B78-2F07C2EF0E81}" destId="{060E75E3-FB31-43FC-8AFB-F449C267BD79}" srcOrd="0" destOrd="0" parTransId="{4BF9B3A0-7FFC-4090-9274-B23CCA623939}" sibTransId="{15E4134A-8417-4826-9B01-EB4A17FC9D53}"/>
    <dgm:cxn modelId="{FAA56540-94F6-45EE-8A2A-D3900A21A295}" type="presOf" srcId="{4AC946BE-6913-4B4B-9B78-2F07C2EF0E81}" destId="{9BD27D85-8F40-48A7-8217-ECB11F59225B}" srcOrd="0" destOrd="0" presId="urn:microsoft.com/office/officeart/2005/8/layout/hierarchy1"/>
    <dgm:cxn modelId="{F455975B-ACC6-4176-9BEF-99270AEE0DCF}" type="presOf" srcId="{B3CBF115-8776-4226-9F23-07B630E63F76}" destId="{EE352FC7-BFD5-492C-9507-495B7C0291CE}" srcOrd="0" destOrd="0" presId="urn:microsoft.com/office/officeart/2005/8/layout/hierarchy1"/>
    <dgm:cxn modelId="{77295460-720F-4839-BD4F-4D5A14F21C3F}" type="presOf" srcId="{060E75E3-FB31-43FC-8AFB-F449C267BD79}" destId="{AC9070F3-E87B-4C62-B570-3D739CA59772}" srcOrd="0" destOrd="0" presId="urn:microsoft.com/office/officeart/2005/8/layout/hierarchy1"/>
    <dgm:cxn modelId="{4A1A1A65-CF39-446D-9118-904491186051}" type="presOf" srcId="{643244FB-0F0F-4C7C-A166-BB553A4AF760}" destId="{004B25C7-6666-456D-B54A-CE83A549CED1}" srcOrd="0" destOrd="0" presId="urn:microsoft.com/office/officeart/2005/8/layout/hierarchy1"/>
    <dgm:cxn modelId="{96E4D847-0B87-4529-80A3-EA4D6C957CA1}" type="presOf" srcId="{4BF9B3A0-7FFC-4090-9274-B23CCA623939}" destId="{0827669B-3015-4648-AFA3-917EC065B6D7}" srcOrd="0" destOrd="0" presId="urn:microsoft.com/office/officeart/2005/8/layout/hierarchy1"/>
    <dgm:cxn modelId="{E1559A4A-46F1-48C1-9C89-3EF6997BFFBC}" type="presOf" srcId="{0AAA91DA-BCCE-46BC-A269-270B3A3E12B4}" destId="{CC8BE119-374B-4B1B-9D95-B33518D9BE0F}" srcOrd="0" destOrd="0" presId="urn:microsoft.com/office/officeart/2005/8/layout/hierarchy1"/>
    <dgm:cxn modelId="{A060C04D-4EB7-4024-A959-200F0202359C}" type="presOf" srcId="{29176907-1A80-406C-B9A7-BD7D2267F6D1}" destId="{1F58B8F3-493C-4EE6-9E04-134CBCD9F5F7}" srcOrd="0" destOrd="0" presId="urn:microsoft.com/office/officeart/2005/8/layout/hierarchy1"/>
    <dgm:cxn modelId="{3E4F1255-0A7C-4FF1-A7DB-80359FAC54C9}" type="presOf" srcId="{E9F49391-CF4D-4159-8CA1-9320836148E1}" destId="{A58727F6-C456-4B7D-94FC-00FAB2F99DAF}" srcOrd="0" destOrd="0" presId="urn:microsoft.com/office/officeart/2005/8/layout/hierarchy1"/>
    <dgm:cxn modelId="{0871EA76-40CE-43AB-BE60-B3356932E653}" srcId="{CACECE4D-A2F3-4341-89EB-CDB1421223A8}" destId="{29176907-1A80-406C-B9A7-BD7D2267F6D1}" srcOrd="1" destOrd="0" parTransId="{15E7AFE0-918B-462C-B3D4-727BB8A13054}" sibTransId="{4C1838B2-87BA-43DF-AAB1-AEF03CF15DCC}"/>
    <dgm:cxn modelId="{6198647E-C257-490A-BF2F-A7F47ABB4FE4}" srcId="{CE715052-23C5-4D9C-A636-F504AF442FDD}" destId="{CACECE4D-A2F3-4341-89EB-CDB1421223A8}" srcOrd="0" destOrd="0" parTransId="{C2F219AF-A9F6-4E6D-8AEB-788317A0B598}" sibTransId="{65410F3B-6F5F-4117-8629-ACD0FEB6FDD5}"/>
    <dgm:cxn modelId="{BC55CD86-EB53-49B8-AF9A-14A3C992868D}" srcId="{184665C7-8222-44BB-A7B8-23DABC8F8116}" destId="{D2C36C3B-DEAE-4BD6-82C3-B332762FCA00}" srcOrd="0" destOrd="0" parTransId="{342C3874-CD48-4929-9219-8687B3A08016}" sibTransId="{13740E93-6E18-4930-827B-F751A162C182}"/>
    <dgm:cxn modelId="{F4472B8B-94BD-4BD5-ADB5-C20EF7097853}" type="presOf" srcId="{866C7C4D-95C7-4107-81ED-881019661A29}" destId="{BF54B1DC-A2DA-4BFF-A740-665DFC1E3AF7}" srcOrd="0" destOrd="0" presId="urn:microsoft.com/office/officeart/2005/8/layout/hierarchy1"/>
    <dgm:cxn modelId="{6CF2578B-500F-4EDD-81E0-01018D343A46}" srcId="{4AC946BE-6913-4B4B-9B78-2F07C2EF0E81}" destId="{643244FB-0F0F-4C7C-A166-BB553A4AF760}" srcOrd="1" destOrd="0" parTransId="{9FAD6EE5-0D88-4692-A604-64D385C33D19}" sibTransId="{97185638-4A75-43D2-B771-A29EF4561025}"/>
    <dgm:cxn modelId="{02F05694-91DC-4D2F-B349-79568B26195B}" srcId="{29176907-1A80-406C-B9A7-BD7D2267F6D1}" destId="{8304C57B-9670-4DB0-8910-E39716A3AA00}" srcOrd="0" destOrd="0" parTransId="{E9F49391-CF4D-4159-8CA1-9320836148E1}" sibTransId="{99FB7F8F-3574-4FB3-B0C8-3A97187FA052}"/>
    <dgm:cxn modelId="{E30E9095-98CA-4016-B883-87BE633CC5B5}" type="presOf" srcId="{15E7AFE0-918B-462C-B3D4-727BB8A13054}" destId="{6D813697-75ED-4035-8E0E-ECF1905A5475}" srcOrd="0" destOrd="0" presId="urn:microsoft.com/office/officeart/2005/8/layout/hierarchy1"/>
    <dgm:cxn modelId="{6A0F6499-E531-4C5D-998C-F6882D419860}" type="presOf" srcId="{9FAD6EE5-0D88-4692-A604-64D385C33D19}" destId="{A9D30B59-50CC-4935-93D0-E1E363F8D03F}" srcOrd="0" destOrd="0" presId="urn:microsoft.com/office/officeart/2005/8/layout/hierarchy1"/>
    <dgm:cxn modelId="{6B0DEDAE-97EB-4415-AE92-DA2EDEF304E9}" type="presOf" srcId="{184665C7-8222-44BB-A7B8-23DABC8F8116}" destId="{0DEC02AD-92FE-43A3-80F7-997846299591}" srcOrd="0" destOrd="0" presId="urn:microsoft.com/office/officeart/2005/8/layout/hierarchy1"/>
    <dgm:cxn modelId="{1CCCC0B6-546B-4FDC-87FE-F3C4065B997A}" type="presOf" srcId="{D2C36C3B-DEAE-4BD6-82C3-B332762FCA00}" destId="{9F85CCF4-325E-422A-9C6B-BC2DABB4E310}" srcOrd="0" destOrd="0" presId="urn:microsoft.com/office/officeart/2005/8/layout/hierarchy1"/>
    <dgm:cxn modelId="{E4B192B7-22E7-4734-9A53-BEB47E1EC379}" type="presOf" srcId="{B3E1D3CA-3ABE-4228-96C2-D43B89F455F7}" destId="{4F18A4FF-B7D6-4039-BA51-39EF087509AA}" srcOrd="0" destOrd="0" presId="urn:microsoft.com/office/officeart/2005/8/layout/hierarchy1"/>
    <dgm:cxn modelId="{3EE914B9-5F5C-4C33-97C5-4311794ECD1A}" srcId="{E9F422AC-0E6D-4872-B20E-61F5DB737AF9}" destId="{4AC946BE-6913-4B4B-9B78-2F07C2EF0E81}" srcOrd="0" destOrd="0" parTransId="{866C7C4D-95C7-4107-81ED-881019661A29}" sibTransId="{A4A91FFB-141F-4224-9C72-5964EE2C6D36}"/>
    <dgm:cxn modelId="{780CD9C7-5476-44BE-8522-CEBEE67B6A75}" type="presOf" srcId="{7B838B2C-4A8C-4F95-A4B8-306FD0F259BD}" destId="{697C52B4-FA10-4EF2-8352-28D016079137}" srcOrd="0" destOrd="0" presId="urn:microsoft.com/office/officeart/2005/8/layout/hierarchy1"/>
    <dgm:cxn modelId="{E52649CD-2C6D-450D-ADB3-E78304361D99}" srcId="{D7880615-6851-4452-AE1E-8540ADE4326B}" destId="{E9F422AC-0E6D-4872-B20E-61F5DB737AF9}" srcOrd="1" destOrd="0" parTransId="{B3E1D3CA-3ABE-4228-96C2-D43B89F455F7}" sibTransId="{F1E5F522-C44B-4D99-A8B9-6BD46ED300C6}"/>
    <dgm:cxn modelId="{424FBEE9-111D-4BC1-B42F-3CF8304C9F30}" srcId="{E9F422AC-0E6D-4872-B20E-61F5DB737AF9}" destId="{56C1E828-EA9F-4D2B-8B01-F7E29669D38A}" srcOrd="1" destOrd="0" parTransId="{CC989C35-6895-4FA2-8E9F-A2D7747B47CE}" sibTransId="{29C7797F-2EAC-4D9C-BF00-A650A2F384BE}"/>
    <dgm:cxn modelId="{7D40F0ED-3354-4D76-9224-4B5127CE7829}" type="presOf" srcId="{D7880615-6851-4452-AE1E-8540ADE4326B}" destId="{5E488589-4E46-4722-A341-16E770F2FD85}" srcOrd="0" destOrd="0" presId="urn:microsoft.com/office/officeart/2005/8/layout/hierarchy1"/>
    <dgm:cxn modelId="{1BFBDCF3-56B4-4E8A-83FB-7DD90B63F213}" srcId="{CACECE4D-A2F3-4341-89EB-CDB1421223A8}" destId="{D7880615-6851-4452-AE1E-8540ADE4326B}" srcOrd="0" destOrd="0" parTransId="{0AAA91DA-BCCE-46BC-A269-270B3A3E12B4}" sibTransId="{E7742B8E-0982-4AEF-84B6-B8187A346AD0}"/>
    <dgm:cxn modelId="{178359FB-E9B8-4B35-A41D-2DD34CA33CE9}" type="presOf" srcId="{ECD8B55D-FDC4-4028-AFC7-99C7FCF2559B}" destId="{6865F3AD-46C3-4A58-B415-71AD84D6DBC0}" srcOrd="0" destOrd="0" presId="urn:microsoft.com/office/officeart/2005/8/layout/hierarchy1"/>
    <dgm:cxn modelId="{23ABC3D0-4D15-4E27-AB22-459BCC477C57}" type="presParOf" srcId="{47F048C5-3409-4F32-A1FE-648EBA526AD2}" destId="{B4534F96-420B-41BF-9C3E-ACA186026FF8}" srcOrd="0" destOrd="0" presId="urn:microsoft.com/office/officeart/2005/8/layout/hierarchy1"/>
    <dgm:cxn modelId="{4A2D1F5C-13F0-4FC6-8C14-DC06614B4B85}" type="presParOf" srcId="{B4534F96-420B-41BF-9C3E-ACA186026FF8}" destId="{EA66DD2E-DFEB-4266-A89D-412DBDAB8853}" srcOrd="0" destOrd="0" presId="urn:microsoft.com/office/officeart/2005/8/layout/hierarchy1"/>
    <dgm:cxn modelId="{EDA51227-73DF-45CD-9B06-8224C6B61A8E}" type="presParOf" srcId="{EA66DD2E-DFEB-4266-A89D-412DBDAB8853}" destId="{0D9CCB11-D25D-4522-91C4-9D093CA7ED7F}" srcOrd="0" destOrd="0" presId="urn:microsoft.com/office/officeart/2005/8/layout/hierarchy1"/>
    <dgm:cxn modelId="{4EC9B235-80FD-4050-8A9D-C4827D428A7A}" type="presParOf" srcId="{EA66DD2E-DFEB-4266-A89D-412DBDAB8853}" destId="{CBF44D1F-BCD2-4385-A41B-636994424DC1}" srcOrd="1" destOrd="0" presId="urn:microsoft.com/office/officeart/2005/8/layout/hierarchy1"/>
    <dgm:cxn modelId="{22CD57D4-6FCC-4616-BEC3-596B8906A546}" type="presParOf" srcId="{B4534F96-420B-41BF-9C3E-ACA186026FF8}" destId="{0BC909A1-DB12-4AFF-9A6E-B1913FC16C3F}" srcOrd="1" destOrd="0" presId="urn:microsoft.com/office/officeart/2005/8/layout/hierarchy1"/>
    <dgm:cxn modelId="{13AFE901-B75B-452B-83BB-CDE59EB5A517}" type="presParOf" srcId="{0BC909A1-DB12-4AFF-9A6E-B1913FC16C3F}" destId="{CC8BE119-374B-4B1B-9D95-B33518D9BE0F}" srcOrd="0" destOrd="0" presId="urn:microsoft.com/office/officeart/2005/8/layout/hierarchy1"/>
    <dgm:cxn modelId="{FB3DBCFE-EFA4-4ABF-832D-0C1D4916D083}" type="presParOf" srcId="{0BC909A1-DB12-4AFF-9A6E-B1913FC16C3F}" destId="{46803ADA-A70C-49B8-9528-57C9625BA9A7}" srcOrd="1" destOrd="0" presId="urn:microsoft.com/office/officeart/2005/8/layout/hierarchy1"/>
    <dgm:cxn modelId="{B362B9FE-3550-4BC7-A821-4146F50A0667}" type="presParOf" srcId="{46803ADA-A70C-49B8-9528-57C9625BA9A7}" destId="{826364A4-7088-4A80-90FD-C150B3DBC002}" srcOrd="0" destOrd="0" presId="urn:microsoft.com/office/officeart/2005/8/layout/hierarchy1"/>
    <dgm:cxn modelId="{62C4E0A4-4BCF-4D02-B9D8-09CC3100D4A4}" type="presParOf" srcId="{826364A4-7088-4A80-90FD-C150B3DBC002}" destId="{8EE4F96D-C115-4762-B656-DCC6139D0827}" srcOrd="0" destOrd="0" presId="urn:microsoft.com/office/officeart/2005/8/layout/hierarchy1"/>
    <dgm:cxn modelId="{BDCEFAB2-BF83-4B4C-8666-536E0EA9F64F}" type="presParOf" srcId="{826364A4-7088-4A80-90FD-C150B3DBC002}" destId="{5E488589-4E46-4722-A341-16E770F2FD85}" srcOrd="1" destOrd="0" presId="urn:microsoft.com/office/officeart/2005/8/layout/hierarchy1"/>
    <dgm:cxn modelId="{6D8E4B44-4FF6-4470-9924-73B8DAEC8B8E}" type="presParOf" srcId="{46803ADA-A70C-49B8-9528-57C9625BA9A7}" destId="{E3195250-E7EC-452E-8D31-66EDB22DE65E}" srcOrd="1" destOrd="0" presId="urn:microsoft.com/office/officeart/2005/8/layout/hierarchy1"/>
    <dgm:cxn modelId="{C54AFFF4-21D3-41DD-A191-C02631090198}" type="presParOf" srcId="{E3195250-E7EC-452E-8D31-66EDB22DE65E}" destId="{6865F3AD-46C3-4A58-B415-71AD84D6DBC0}" srcOrd="0" destOrd="0" presId="urn:microsoft.com/office/officeart/2005/8/layout/hierarchy1"/>
    <dgm:cxn modelId="{819CDC2E-F59A-4ACA-8C3B-4534FBDCC0FE}" type="presParOf" srcId="{E3195250-E7EC-452E-8D31-66EDB22DE65E}" destId="{CB477B62-9C67-4DE9-8313-88EFE68AC427}" srcOrd="1" destOrd="0" presId="urn:microsoft.com/office/officeart/2005/8/layout/hierarchy1"/>
    <dgm:cxn modelId="{70B8C1B9-2CAC-4017-871E-DFBE59E3B158}" type="presParOf" srcId="{CB477B62-9C67-4DE9-8313-88EFE68AC427}" destId="{1E46FC2D-CF9A-4968-AFDE-1CDD3A233CB3}" srcOrd="0" destOrd="0" presId="urn:microsoft.com/office/officeart/2005/8/layout/hierarchy1"/>
    <dgm:cxn modelId="{DADE7011-1EF4-41B0-A8AF-616AF48D5596}" type="presParOf" srcId="{1E46FC2D-CF9A-4968-AFDE-1CDD3A233CB3}" destId="{620B178C-6E7B-4118-AAF7-CC9DA3F3842E}" srcOrd="0" destOrd="0" presId="urn:microsoft.com/office/officeart/2005/8/layout/hierarchy1"/>
    <dgm:cxn modelId="{E4C799E1-9959-4F0F-B3A6-374AADBEF0D2}" type="presParOf" srcId="{1E46FC2D-CF9A-4968-AFDE-1CDD3A233CB3}" destId="{0DEC02AD-92FE-43A3-80F7-997846299591}" srcOrd="1" destOrd="0" presId="urn:microsoft.com/office/officeart/2005/8/layout/hierarchy1"/>
    <dgm:cxn modelId="{75815234-A6C3-48FA-AD15-181A18D926CD}" type="presParOf" srcId="{CB477B62-9C67-4DE9-8313-88EFE68AC427}" destId="{51DFB4E8-9AF8-4BCF-9ED0-EEEAF6B00A6A}" srcOrd="1" destOrd="0" presId="urn:microsoft.com/office/officeart/2005/8/layout/hierarchy1"/>
    <dgm:cxn modelId="{5A43A7E0-FDDB-4419-9339-46E4253FCA22}" type="presParOf" srcId="{51DFB4E8-9AF8-4BCF-9ED0-EEEAF6B00A6A}" destId="{25605888-FB87-4C60-81FD-2B163E2C7103}" srcOrd="0" destOrd="0" presId="urn:microsoft.com/office/officeart/2005/8/layout/hierarchy1"/>
    <dgm:cxn modelId="{DFC385B2-3AEC-4AD7-9E74-D0FCC8F58719}" type="presParOf" srcId="{51DFB4E8-9AF8-4BCF-9ED0-EEEAF6B00A6A}" destId="{3859B34B-C1F1-4C22-8797-7FA2B53EB5B1}" srcOrd="1" destOrd="0" presId="urn:microsoft.com/office/officeart/2005/8/layout/hierarchy1"/>
    <dgm:cxn modelId="{55C71D8C-0DD7-4A95-86CA-53C657069AD1}" type="presParOf" srcId="{3859B34B-C1F1-4C22-8797-7FA2B53EB5B1}" destId="{0778BA1C-A994-4D57-A3AB-6BFD3F0244AD}" srcOrd="0" destOrd="0" presId="urn:microsoft.com/office/officeart/2005/8/layout/hierarchy1"/>
    <dgm:cxn modelId="{FB85BC43-8BC2-4D06-9CBD-6CEA48CAFAFB}" type="presParOf" srcId="{0778BA1C-A994-4D57-A3AB-6BFD3F0244AD}" destId="{A7116F59-3C11-4ECF-B36C-60D89233F001}" srcOrd="0" destOrd="0" presId="urn:microsoft.com/office/officeart/2005/8/layout/hierarchy1"/>
    <dgm:cxn modelId="{A4081E63-6CB0-4ADE-A993-DFF16EA751CD}" type="presParOf" srcId="{0778BA1C-A994-4D57-A3AB-6BFD3F0244AD}" destId="{9F85CCF4-325E-422A-9C6B-BC2DABB4E310}" srcOrd="1" destOrd="0" presId="urn:microsoft.com/office/officeart/2005/8/layout/hierarchy1"/>
    <dgm:cxn modelId="{224E7426-A2CD-41E6-BFB8-819547FFA1FA}" type="presParOf" srcId="{3859B34B-C1F1-4C22-8797-7FA2B53EB5B1}" destId="{B35C6905-375F-4105-85B2-FCE2BD02EAD5}" srcOrd="1" destOrd="0" presId="urn:microsoft.com/office/officeart/2005/8/layout/hierarchy1"/>
    <dgm:cxn modelId="{F293D95D-1B5D-4338-B4B1-4B64530D1980}" type="presParOf" srcId="{51DFB4E8-9AF8-4BCF-9ED0-EEEAF6B00A6A}" destId="{EE352FC7-BFD5-492C-9507-495B7C0291CE}" srcOrd="2" destOrd="0" presId="urn:microsoft.com/office/officeart/2005/8/layout/hierarchy1"/>
    <dgm:cxn modelId="{1444D4F3-F3A9-4C3C-9E27-319D39465173}" type="presParOf" srcId="{51DFB4E8-9AF8-4BCF-9ED0-EEEAF6B00A6A}" destId="{090458B1-F23D-4351-9A66-F0C6D869A704}" srcOrd="3" destOrd="0" presId="urn:microsoft.com/office/officeart/2005/8/layout/hierarchy1"/>
    <dgm:cxn modelId="{0F3478A2-CF90-4AB4-8A7D-4F568CC04ECC}" type="presParOf" srcId="{090458B1-F23D-4351-9A66-F0C6D869A704}" destId="{9EA4EDD9-A14C-4EF4-A4E6-D118A426EF81}" srcOrd="0" destOrd="0" presId="urn:microsoft.com/office/officeart/2005/8/layout/hierarchy1"/>
    <dgm:cxn modelId="{44EFA665-10C3-4B4B-98AB-BB9A0C25191C}" type="presParOf" srcId="{9EA4EDD9-A14C-4EF4-A4E6-D118A426EF81}" destId="{7FBF0B65-A08C-4A0F-96C2-A83E97B977E1}" srcOrd="0" destOrd="0" presId="urn:microsoft.com/office/officeart/2005/8/layout/hierarchy1"/>
    <dgm:cxn modelId="{A70E6AFA-3C9E-43FC-9A05-7B02D6B25D6D}" type="presParOf" srcId="{9EA4EDD9-A14C-4EF4-A4E6-D118A426EF81}" destId="{697C52B4-FA10-4EF2-8352-28D016079137}" srcOrd="1" destOrd="0" presId="urn:microsoft.com/office/officeart/2005/8/layout/hierarchy1"/>
    <dgm:cxn modelId="{D50347EA-8093-46F8-87BE-D56058659408}" type="presParOf" srcId="{090458B1-F23D-4351-9A66-F0C6D869A704}" destId="{56266FDF-1EC9-4BDC-A302-9ADE02EFFD8B}" srcOrd="1" destOrd="0" presId="urn:microsoft.com/office/officeart/2005/8/layout/hierarchy1"/>
    <dgm:cxn modelId="{34373E0E-B85C-4389-AE3F-120D3A558819}" type="presParOf" srcId="{E3195250-E7EC-452E-8D31-66EDB22DE65E}" destId="{4F18A4FF-B7D6-4039-BA51-39EF087509AA}" srcOrd="2" destOrd="0" presId="urn:microsoft.com/office/officeart/2005/8/layout/hierarchy1"/>
    <dgm:cxn modelId="{0D186B28-2811-40EF-A8CB-FF8AD44702F2}" type="presParOf" srcId="{E3195250-E7EC-452E-8D31-66EDB22DE65E}" destId="{D3E2E561-F57F-4B28-A717-9DD0E068BBED}" srcOrd="3" destOrd="0" presId="urn:microsoft.com/office/officeart/2005/8/layout/hierarchy1"/>
    <dgm:cxn modelId="{5C8666CF-A106-4223-9A8A-7A022FD7B413}" type="presParOf" srcId="{D3E2E561-F57F-4B28-A717-9DD0E068BBED}" destId="{49CC2849-9E2A-4429-9EBF-AC9A5816AF25}" srcOrd="0" destOrd="0" presId="urn:microsoft.com/office/officeart/2005/8/layout/hierarchy1"/>
    <dgm:cxn modelId="{39672B7B-E2B3-4FD7-B0F9-7533CA2A06A4}" type="presParOf" srcId="{49CC2849-9E2A-4429-9EBF-AC9A5816AF25}" destId="{86DCC0BD-F1E6-4200-A3A7-5CEE423DAB63}" srcOrd="0" destOrd="0" presId="urn:microsoft.com/office/officeart/2005/8/layout/hierarchy1"/>
    <dgm:cxn modelId="{6B85D011-D2DE-497C-9C6F-30B52B0D6717}" type="presParOf" srcId="{49CC2849-9E2A-4429-9EBF-AC9A5816AF25}" destId="{0E55BD6A-EE92-40D3-8F94-C0FDF53E46E1}" srcOrd="1" destOrd="0" presId="urn:microsoft.com/office/officeart/2005/8/layout/hierarchy1"/>
    <dgm:cxn modelId="{DC30AEE6-993C-4988-9BA3-989C8C0EB8EB}" type="presParOf" srcId="{D3E2E561-F57F-4B28-A717-9DD0E068BBED}" destId="{73FCB803-3BAB-4CC9-BE06-85F3BC4AFFF6}" srcOrd="1" destOrd="0" presId="urn:microsoft.com/office/officeart/2005/8/layout/hierarchy1"/>
    <dgm:cxn modelId="{C2C566E5-03F1-4A7D-9E77-55067905D5E5}" type="presParOf" srcId="{73FCB803-3BAB-4CC9-BE06-85F3BC4AFFF6}" destId="{BF54B1DC-A2DA-4BFF-A740-665DFC1E3AF7}" srcOrd="0" destOrd="0" presId="urn:microsoft.com/office/officeart/2005/8/layout/hierarchy1"/>
    <dgm:cxn modelId="{EE28350F-5332-4768-956D-ED4FD4808B52}" type="presParOf" srcId="{73FCB803-3BAB-4CC9-BE06-85F3BC4AFFF6}" destId="{EB1DBB70-2D5C-4DED-857E-59F4727AC693}" srcOrd="1" destOrd="0" presId="urn:microsoft.com/office/officeart/2005/8/layout/hierarchy1"/>
    <dgm:cxn modelId="{818EEA63-887E-441A-A11E-18C0F434CFDF}" type="presParOf" srcId="{EB1DBB70-2D5C-4DED-857E-59F4727AC693}" destId="{741362FA-EEED-484E-ABA9-06F5C92D7F02}" srcOrd="0" destOrd="0" presId="urn:microsoft.com/office/officeart/2005/8/layout/hierarchy1"/>
    <dgm:cxn modelId="{D0FB3185-09CF-4F14-8B63-9061DC325387}" type="presParOf" srcId="{741362FA-EEED-484E-ABA9-06F5C92D7F02}" destId="{D93D1C6A-6F07-4AC3-85D9-26F86232CEE5}" srcOrd="0" destOrd="0" presId="urn:microsoft.com/office/officeart/2005/8/layout/hierarchy1"/>
    <dgm:cxn modelId="{2F636F67-BFB7-4CA3-8260-777872747E74}" type="presParOf" srcId="{741362FA-EEED-484E-ABA9-06F5C92D7F02}" destId="{9BD27D85-8F40-48A7-8217-ECB11F59225B}" srcOrd="1" destOrd="0" presId="urn:microsoft.com/office/officeart/2005/8/layout/hierarchy1"/>
    <dgm:cxn modelId="{969B1062-F205-483B-ADED-85EC2C435754}" type="presParOf" srcId="{EB1DBB70-2D5C-4DED-857E-59F4727AC693}" destId="{6BB38E37-B8BE-415E-9FAF-BA268BEC2595}" srcOrd="1" destOrd="0" presId="urn:microsoft.com/office/officeart/2005/8/layout/hierarchy1"/>
    <dgm:cxn modelId="{E8F049BF-59FA-4972-BF0D-7B7841740D9B}" type="presParOf" srcId="{6BB38E37-B8BE-415E-9FAF-BA268BEC2595}" destId="{0827669B-3015-4648-AFA3-917EC065B6D7}" srcOrd="0" destOrd="0" presId="urn:microsoft.com/office/officeart/2005/8/layout/hierarchy1"/>
    <dgm:cxn modelId="{51EAC7F8-9394-420A-8A10-D7744B98DC52}" type="presParOf" srcId="{6BB38E37-B8BE-415E-9FAF-BA268BEC2595}" destId="{5E7A5878-94D2-4110-ABE7-5DAEE8435E50}" srcOrd="1" destOrd="0" presId="urn:microsoft.com/office/officeart/2005/8/layout/hierarchy1"/>
    <dgm:cxn modelId="{540683FF-5150-4308-9012-79156C531DB4}" type="presParOf" srcId="{5E7A5878-94D2-4110-ABE7-5DAEE8435E50}" destId="{7EBBFF9F-2026-412E-A047-D0CD92DE7CD5}" srcOrd="0" destOrd="0" presId="urn:microsoft.com/office/officeart/2005/8/layout/hierarchy1"/>
    <dgm:cxn modelId="{7B6F531E-651A-4674-8BC4-0F3DFE2ED875}" type="presParOf" srcId="{7EBBFF9F-2026-412E-A047-D0CD92DE7CD5}" destId="{38CE244D-C945-4788-9F1A-EE2802E22CF5}" srcOrd="0" destOrd="0" presId="urn:microsoft.com/office/officeart/2005/8/layout/hierarchy1"/>
    <dgm:cxn modelId="{DF205284-6ED5-4980-876C-BF1FA75615C3}" type="presParOf" srcId="{7EBBFF9F-2026-412E-A047-D0CD92DE7CD5}" destId="{AC9070F3-E87B-4C62-B570-3D739CA59772}" srcOrd="1" destOrd="0" presId="urn:microsoft.com/office/officeart/2005/8/layout/hierarchy1"/>
    <dgm:cxn modelId="{497C250E-CDEC-4B21-B258-A40E8C728254}" type="presParOf" srcId="{5E7A5878-94D2-4110-ABE7-5DAEE8435E50}" destId="{1C59EC05-95D7-4CC6-A7B5-C59370B4BBC2}" srcOrd="1" destOrd="0" presId="urn:microsoft.com/office/officeart/2005/8/layout/hierarchy1"/>
    <dgm:cxn modelId="{BC40D8D6-8F79-4221-A4E1-5214C4BC74D1}" type="presParOf" srcId="{6BB38E37-B8BE-415E-9FAF-BA268BEC2595}" destId="{A9D30B59-50CC-4935-93D0-E1E363F8D03F}" srcOrd="2" destOrd="0" presId="urn:microsoft.com/office/officeart/2005/8/layout/hierarchy1"/>
    <dgm:cxn modelId="{6FB9FB22-ED06-4FE1-8BF8-CC6A3B05C910}" type="presParOf" srcId="{6BB38E37-B8BE-415E-9FAF-BA268BEC2595}" destId="{7771A623-0735-44DC-85B6-147397963403}" srcOrd="3" destOrd="0" presId="urn:microsoft.com/office/officeart/2005/8/layout/hierarchy1"/>
    <dgm:cxn modelId="{5754AF5D-C2E0-4F19-85BB-DDA9360D0D2E}" type="presParOf" srcId="{7771A623-0735-44DC-85B6-147397963403}" destId="{79963AB2-14E2-4693-8B52-FC9C712D86B5}" srcOrd="0" destOrd="0" presId="urn:microsoft.com/office/officeart/2005/8/layout/hierarchy1"/>
    <dgm:cxn modelId="{79A3CA09-1B9C-4629-8A26-FC74B72DECE6}" type="presParOf" srcId="{79963AB2-14E2-4693-8B52-FC9C712D86B5}" destId="{C5BD411F-6845-4B4A-BF02-D0E6FC34EA35}" srcOrd="0" destOrd="0" presId="urn:microsoft.com/office/officeart/2005/8/layout/hierarchy1"/>
    <dgm:cxn modelId="{1510EE37-DD39-4589-A179-48CCA6BFB0AB}" type="presParOf" srcId="{79963AB2-14E2-4693-8B52-FC9C712D86B5}" destId="{004B25C7-6666-456D-B54A-CE83A549CED1}" srcOrd="1" destOrd="0" presId="urn:microsoft.com/office/officeart/2005/8/layout/hierarchy1"/>
    <dgm:cxn modelId="{CDC6E767-E615-468E-BE1A-96AC0158754C}" type="presParOf" srcId="{7771A623-0735-44DC-85B6-147397963403}" destId="{A2AEFCB7-ACC0-4B51-A4FB-AC3634D21C58}" srcOrd="1" destOrd="0" presId="urn:microsoft.com/office/officeart/2005/8/layout/hierarchy1"/>
    <dgm:cxn modelId="{7C33A89C-9BD6-4C93-A05B-0A8342E4AB70}" type="presParOf" srcId="{73FCB803-3BAB-4CC9-BE06-85F3BC4AFFF6}" destId="{56964D52-6200-4BFB-9C4F-B575920B8F41}" srcOrd="2" destOrd="0" presId="urn:microsoft.com/office/officeart/2005/8/layout/hierarchy1"/>
    <dgm:cxn modelId="{A9DA774E-6BDB-4CA7-9ABD-8848E974A390}" type="presParOf" srcId="{73FCB803-3BAB-4CC9-BE06-85F3BC4AFFF6}" destId="{E4D43643-75BA-45FA-A371-A248CC4E38C4}" srcOrd="3" destOrd="0" presId="urn:microsoft.com/office/officeart/2005/8/layout/hierarchy1"/>
    <dgm:cxn modelId="{B75A21EE-50EB-410D-8E7A-BA61E69BDBDC}" type="presParOf" srcId="{E4D43643-75BA-45FA-A371-A248CC4E38C4}" destId="{27B07E7F-5C7C-4094-BE87-DA399C92465B}" srcOrd="0" destOrd="0" presId="urn:microsoft.com/office/officeart/2005/8/layout/hierarchy1"/>
    <dgm:cxn modelId="{9C0F951E-6440-4A09-994A-7A993DA4BA46}" type="presParOf" srcId="{27B07E7F-5C7C-4094-BE87-DA399C92465B}" destId="{B4057115-AB43-425E-8FAE-7D57893B3993}" srcOrd="0" destOrd="0" presId="urn:microsoft.com/office/officeart/2005/8/layout/hierarchy1"/>
    <dgm:cxn modelId="{64B1F774-0310-4F3D-AE5B-832121AE8438}" type="presParOf" srcId="{27B07E7F-5C7C-4094-BE87-DA399C92465B}" destId="{D80678EF-EF95-4C80-86B6-60742F9FACD6}" srcOrd="1" destOrd="0" presId="urn:microsoft.com/office/officeart/2005/8/layout/hierarchy1"/>
    <dgm:cxn modelId="{D6441556-C747-4E1D-B186-3E95528FD051}" type="presParOf" srcId="{E4D43643-75BA-45FA-A371-A248CC4E38C4}" destId="{0D458EC7-B36B-4ED7-8C83-2837733DE3AB}" srcOrd="1" destOrd="0" presId="urn:microsoft.com/office/officeart/2005/8/layout/hierarchy1"/>
    <dgm:cxn modelId="{599F2E60-603C-4715-9093-E2AB3AAD1EE1}" type="presParOf" srcId="{0BC909A1-DB12-4AFF-9A6E-B1913FC16C3F}" destId="{6D813697-75ED-4035-8E0E-ECF1905A5475}" srcOrd="2" destOrd="0" presId="urn:microsoft.com/office/officeart/2005/8/layout/hierarchy1"/>
    <dgm:cxn modelId="{973CBAFB-AD5B-4249-A59D-E196E47DA676}" type="presParOf" srcId="{0BC909A1-DB12-4AFF-9A6E-B1913FC16C3F}" destId="{21A93B08-1872-4991-829F-68B34B7AE46C}" srcOrd="3" destOrd="0" presId="urn:microsoft.com/office/officeart/2005/8/layout/hierarchy1"/>
    <dgm:cxn modelId="{3FB27C33-2F88-462C-A1B6-6EBFC8080501}" type="presParOf" srcId="{21A93B08-1872-4991-829F-68B34B7AE46C}" destId="{C3DE44AD-7E5B-4DC1-B1C1-15E7514D0993}" srcOrd="0" destOrd="0" presId="urn:microsoft.com/office/officeart/2005/8/layout/hierarchy1"/>
    <dgm:cxn modelId="{D41FE66A-5CCE-4CEB-8E05-1BDF0B257795}" type="presParOf" srcId="{C3DE44AD-7E5B-4DC1-B1C1-15E7514D0993}" destId="{6E89E634-67CB-463E-A25E-5B7CBB0E6337}" srcOrd="0" destOrd="0" presId="urn:microsoft.com/office/officeart/2005/8/layout/hierarchy1"/>
    <dgm:cxn modelId="{C1144CB1-6849-4B54-BECD-1C3266B29161}" type="presParOf" srcId="{C3DE44AD-7E5B-4DC1-B1C1-15E7514D0993}" destId="{1F58B8F3-493C-4EE6-9E04-134CBCD9F5F7}" srcOrd="1" destOrd="0" presId="urn:microsoft.com/office/officeart/2005/8/layout/hierarchy1"/>
    <dgm:cxn modelId="{E75FE6CA-99A8-4516-9520-205B9B3E5F69}" type="presParOf" srcId="{21A93B08-1872-4991-829F-68B34B7AE46C}" destId="{DE99EB9F-75B3-4CE9-A1D7-6F5E18A998E5}" srcOrd="1" destOrd="0" presId="urn:microsoft.com/office/officeart/2005/8/layout/hierarchy1"/>
    <dgm:cxn modelId="{2049CC01-9069-4D02-8129-760A91AB2B74}" type="presParOf" srcId="{DE99EB9F-75B3-4CE9-A1D7-6F5E18A998E5}" destId="{A58727F6-C456-4B7D-94FC-00FAB2F99DAF}" srcOrd="0" destOrd="0" presId="urn:microsoft.com/office/officeart/2005/8/layout/hierarchy1"/>
    <dgm:cxn modelId="{0975D58F-EC0C-4CFE-9EB2-2541F991678A}" type="presParOf" srcId="{DE99EB9F-75B3-4CE9-A1D7-6F5E18A998E5}" destId="{E251484B-AFFD-426E-92FA-881F8454AA98}" srcOrd="1" destOrd="0" presId="urn:microsoft.com/office/officeart/2005/8/layout/hierarchy1"/>
    <dgm:cxn modelId="{8FBB1AC2-A028-4D46-B3C5-5BB6C813AC51}" type="presParOf" srcId="{E251484B-AFFD-426E-92FA-881F8454AA98}" destId="{96D3D5F6-E5C2-4C2A-AC17-70506BAC482A}" srcOrd="0" destOrd="0" presId="urn:microsoft.com/office/officeart/2005/8/layout/hierarchy1"/>
    <dgm:cxn modelId="{47B7B61B-4095-4D14-80D2-6C6EA4FA010A}" type="presParOf" srcId="{96D3D5F6-E5C2-4C2A-AC17-70506BAC482A}" destId="{640B8A53-3E10-4244-AFFA-E6CBF5FF9A13}" srcOrd="0" destOrd="0" presId="urn:microsoft.com/office/officeart/2005/8/layout/hierarchy1"/>
    <dgm:cxn modelId="{689D9F43-6F4A-40C2-8C11-12D40720B0C1}" type="presParOf" srcId="{96D3D5F6-E5C2-4C2A-AC17-70506BAC482A}" destId="{7DC3C949-6165-41DE-9B29-1E7C8ADAF2CB}" srcOrd="1" destOrd="0" presId="urn:microsoft.com/office/officeart/2005/8/layout/hierarchy1"/>
    <dgm:cxn modelId="{4BBCD02E-B3FC-49BC-9267-399FB3DFE3F6}" type="presParOf" srcId="{E251484B-AFFD-426E-92FA-881F8454AA98}" destId="{125FF207-FF3C-47C6-8649-B958D3432A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58727F6-C456-4B7D-94FC-00FAB2F99DAF}">
      <dsp:nvSpPr>
        <dsp:cNvPr id="0" name=""/>
        <dsp:cNvSpPr/>
      </dsp:nvSpPr>
      <dsp:spPr>
        <a:xfrm>
          <a:off x="4938211" y="1225552"/>
          <a:ext cx="804307" cy="1907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878"/>
              </a:lnTo>
              <a:lnTo>
                <a:pt x="804307" y="138878"/>
              </a:lnTo>
              <a:lnTo>
                <a:pt x="804307" y="190749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813697-75ED-4035-8E0E-ECF1905A5475}">
      <dsp:nvSpPr>
        <dsp:cNvPr id="0" name=""/>
        <dsp:cNvSpPr/>
      </dsp:nvSpPr>
      <dsp:spPr>
        <a:xfrm>
          <a:off x="3608878" y="560167"/>
          <a:ext cx="1329332" cy="3098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7960"/>
              </a:lnTo>
              <a:lnTo>
                <a:pt x="1329332" y="257960"/>
              </a:lnTo>
              <a:lnTo>
                <a:pt x="1329332" y="309831"/>
              </a:lnTo>
            </a:path>
          </a:pathLst>
        </a:custGeom>
        <a:noFill/>
        <a:ln w="127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964D52-6200-4BFB-9C4F-B575920B8F41}">
      <dsp:nvSpPr>
        <dsp:cNvPr id="0" name=""/>
        <dsp:cNvSpPr/>
      </dsp:nvSpPr>
      <dsp:spPr>
        <a:xfrm>
          <a:off x="3739881" y="1805214"/>
          <a:ext cx="1339864" cy="4096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760"/>
              </a:lnTo>
              <a:lnTo>
                <a:pt x="1339864" y="357760"/>
              </a:lnTo>
              <a:lnTo>
                <a:pt x="1339864" y="409631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D30B59-50CC-4935-93D0-E1E363F8D03F}">
      <dsp:nvSpPr>
        <dsp:cNvPr id="0" name=""/>
        <dsp:cNvSpPr/>
      </dsp:nvSpPr>
      <dsp:spPr>
        <a:xfrm>
          <a:off x="3468450" y="2703778"/>
          <a:ext cx="798277" cy="26325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1386"/>
              </a:lnTo>
              <a:lnTo>
                <a:pt x="798277" y="211386"/>
              </a:lnTo>
              <a:lnTo>
                <a:pt x="798277" y="263257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827669B-3015-4648-AFA3-917EC065B6D7}">
      <dsp:nvSpPr>
        <dsp:cNvPr id="0" name=""/>
        <dsp:cNvSpPr/>
      </dsp:nvSpPr>
      <dsp:spPr>
        <a:xfrm>
          <a:off x="2636778" y="2703778"/>
          <a:ext cx="831671" cy="263257"/>
        </a:xfrm>
        <a:custGeom>
          <a:avLst/>
          <a:gdLst/>
          <a:ahLst/>
          <a:cxnLst/>
          <a:rect l="0" t="0" r="0" b="0"/>
          <a:pathLst>
            <a:path>
              <a:moveTo>
                <a:pt x="831671" y="0"/>
              </a:moveTo>
              <a:lnTo>
                <a:pt x="831671" y="211386"/>
              </a:lnTo>
              <a:lnTo>
                <a:pt x="0" y="211386"/>
              </a:lnTo>
              <a:lnTo>
                <a:pt x="0" y="263257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54B1DC-A2DA-4BFF-A740-665DFC1E3AF7}">
      <dsp:nvSpPr>
        <dsp:cNvPr id="0" name=""/>
        <dsp:cNvSpPr/>
      </dsp:nvSpPr>
      <dsp:spPr>
        <a:xfrm>
          <a:off x="3468450" y="1805214"/>
          <a:ext cx="271430" cy="410392"/>
        </a:xfrm>
        <a:custGeom>
          <a:avLst/>
          <a:gdLst/>
          <a:ahLst/>
          <a:cxnLst/>
          <a:rect l="0" t="0" r="0" b="0"/>
          <a:pathLst>
            <a:path>
              <a:moveTo>
                <a:pt x="271430" y="0"/>
              </a:moveTo>
              <a:lnTo>
                <a:pt x="271430" y="358521"/>
              </a:lnTo>
              <a:lnTo>
                <a:pt x="0" y="358521"/>
              </a:lnTo>
              <a:lnTo>
                <a:pt x="0" y="410392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18A4FF-B7D6-4039-BA51-39EF087509AA}">
      <dsp:nvSpPr>
        <dsp:cNvPr id="0" name=""/>
        <dsp:cNvSpPr/>
      </dsp:nvSpPr>
      <dsp:spPr>
        <a:xfrm>
          <a:off x="2133162" y="1225552"/>
          <a:ext cx="1606719" cy="2222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0423"/>
              </a:lnTo>
              <a:lnTo>
                <a:pt x="1606719" y="170423"/>
              </a:lnTo>
              <a:lnTo>
                <a:pt x="1606719" y="222294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352FC7-BFD5-492C-9507-495B7C0291CE}">
      <dsp:nvSpPr>
        <dsp:cNvPr id="0" name=""/>
        <dsp:cNvSpPr/>
      </dsp:nvSpPr>
      <dsp:spPr>
        <a:xfrm>
          <a:off x="1106664" y="1805779"/>
          <a:ext cx="941176" cy="3906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8795"/>
              </a:lnTo>
              <a:lnTo>
                <a:pt x="941176" y="338795"/>
              </a:lnTo>
              <a:lnTo>
                <a:pt x="941176" y="390666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605888-FB87-4C60-81FD-2B163E2C7103}">
      <dsp:nvSpPr>
        <dsp:cNvPr id="0" name=""/>
        <dsp:cNvSpPr/>
      </dsp:nvSpPr>
      <dsp:spPr>
        <a:xfrm>
          <a:off x="707684" y="1805779"/>
          <a:ext cx="398979" cy="401521"/>
        </a:xfrm>
        <a:custGeom>
          <a:avLst/>
          <a:gdLst/>
          <a:ahLst/>
          <a:cxnLst/>
          <a:rect l="0" t="0" r="0" b="0"/>
          <a:pathLst>
            <a:path>
              <a:moveTo>
                <a:pt x="398979" y="0"/>
              </a:moveTo>
              <a:lnTo>
                <a:pt x="398979" y="349650"/>
              </a:lnTo>
              <a:lnTo>
                <a:pt x="0" y="349650"/>
              </a:lnTo>
              <a:lnTo>
                <a:pt x="0" y="401521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65F3AD-46C3-4A58-B415-71AD84D6DBC0}">
      <dsp:nvSpPr>
        <dsp:cNvPr id="0" name=""/>
        <dsp:cNvSpPr/>
      </dsp:nvSpPr>
      <dsp:spPr>
        <a:xfrm>
          <a:off x="1106664" y="1225552"/>
          <a:ext cx="1026497" cy="224672"/>
        </a:xfrm>
        <a:custGeom>
          <a:avLst/>
          <a:gdLst/>
          <a:ahLst/>
          <a:cxnLst/>
          <a:rect l="0" t="0" r="0" b="0"/>
          <a:pathLst>
            <a:path>
              <a:moveTo>
                <a:pt x="1026497" y="0"/>
              </a:moveTo>
              <a:lnTo>
                <a:pt x="1026497" y="172801"/>
              </a:lnTo>
              <a:lnTo>
                <a:pt x="0" y="172801"/>
              </a:lnTo>
              <a:lnTo>
                <a:pt x="0" y="224672"/>
              </a:lnTo>
            </a:path>
          </a:pathLst>
        </a:custGeom>
        <a:noFill/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C8BE119-374B-4B1B-9D95-B33518D9BE0F}">
      <dsp:nvSpPr>
        <dsp:cNvPr id="0" name=""/>
        <dsp:cNvSpPr/>
      </dsp:nvSpPr>
      <dsp:spPr>
        <a:xfrm>
          <a:off x="2133162" y="560167"/>
          <a:ext cx="1475716" cy="309831"/>
        </a:xfrm>
        <a:custGeom>
          <a:avLst/>
          <a:gdLst/>
          <a:ahLst/>
          <a:cxnLst/>
          <a:rect l="0" t="0" r="0" b="0"/>
          <a:pathLst>
            <a:path>
              <a:moveTo>
                <a:pt x="1475716" y="0"/>
              </a:moveTo>
              <a:lnTo>
                <a:pt x="1475716" y="257960"/>
              </a:lnTo>
              <a:lnTo>
                <a:pt x="0" y="257960"/>
              </a:lnTo>
              <a:lnTo>
                <a:pt x="0" y="309831"/>
              </a:lnTo>
            </a:path>
          </a:pathLst>
        </a:custGeom>
        <a:noFill/>
        <a:ln w="127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9CCB11-D25D-4522-91C4-9D093CA7ED7F}">
      <dsp:nvSpPr>
        <dsp:cNvPr id="0" name=""/>
        <dsp:cNvSpPr/>
      </dsp:nvSpPr>
      <dsp:spPr>
        <a:xfrm>
          <a:off x="3207245" y="204613"/>
          <a:ext cx="803266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BF44D1F-BCD2-4385-A41B-636994424DC1}">
      <dsp:nvSpPr>
        <dsp:cNvPr id="0" name=""/>
        <dsp:cNvSpPr/>
      </dsp:nvSpPr>
      <dsp:spPr>
        <a:xfrm>
          <a:off x="3269460" y="263717"/>
          <a:ext cx="803266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Липидтер</a:t>
          </a:r>
        </a:p>
      </dsp:txBody>
      <dsp:txXfrm>
        <a:off x="3279874" y="274131"/>
        <a:ext cx="782438" cy="334725"/>
      </dsp:txXfrm>
    </dsp:sp>
    <dsp:sp modelId="{8EE4F96D-C115-4762-B656-DCC6139D0827}">
      <dsp:nvSpPr>
        <dsp:cNvPr id="0" name=""/>
        <dsp:cNvSpPr/>
      </dsp:nvSpPr>
      <dsp:spPr>
        <a:xfrm>
          <a:off x="1390222" y="869999"/>
          <a:ext cx="1485878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E488589-4E46-4722-A341-16E770F2FD85}">
      <dsp:nvSpPr>
        <dsp:cNvPr id="0" name=""/>
        <dsp:cNvSpPr/>
      </dsp:nvSpPr>
      <dsp:spPr>
        <a:xfrm>
          <a:off x="1452436" y="929102"/>
          <a:ext cx="1485878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Сабындалатын </a:t>
          </a:r>
        </a:p>
      </dsp:txBody>
      <dsp:txXfrm>
        <a:off x="1462850" y="939516"/>
        <a:ext cx="1465050" cy="334725"/>
      </dsp:txXfrm>
    </dsp:sp>
    <dsp:sp modelId="{620B178C-6E7B-4118-AAF7-CC9DA3F3842E}">
      <dsp:nvSpPr>
        <dsp:cNvPr id="0" name=""/>
        <dsp:cNvSpPr/>
      </dsp:nvSpPr>
      <dsp:spPr>
        <a:xfrm>
          <a:off x="625356" y="1450225"/>
          <a:ext cx="962615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EC02AD-92FE-43A3-80F7-997846299591}">
      <dsp:nvSpPr>
        <dsp:cNvPr id="0" name=""/>
        <dsp:cNvSpPr/>
      </dsp:nvSpPr>
      <dsp:spPr>
        <a:xfrm>
          <a:off x="687570" y="1509329"/>
          <a:ext cx="962615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k-KZ" sz="105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Қарапайым</a:t>
          </a:r>
          <a:endParaRPr lang="ru-RU" sz="10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97984" y="1519743"/>
        <a:ext cx="941787" cy="334725"/>
      </dsp:txXfrm>
    </dsp:sp>
    <dsp:sp modelId="{A7116F59-3C11-4ECF-B36C-60D89233F001}">
      <dsp:nvSpPr>
        <dsp:cNvPr id="0" name=""/>
        <dsp:cNvSpPr/>
      </dsp:nvSpPr>
      <dsp:spPr>
        <a:xfrm>
          <a:off x="26662" y="2207301"/>
          <a:ext cx="1362045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85CCF4-325E-422A-9C6B-BC2DABB4E310}">
      <dsp:nvSpPr>
        <dsp:cNvPr id="0" name=""/>
        <dsp:cNvSpPr/>
      </dsp:nvSpPr>
      <dsp:spPr>
        <a:xfrm>
          <a:off x="88876" y="2266404"/>
          <a:ext cx="1362045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Глицеридтер</a:t>
          </a:r>
        </a:p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(МАГ, ДАГ, ТАГ) </a:t>
          </a:r>
        </a:p>
      </dsp:txBody>
      <dsp:txXfrm>
        <a:off x="99290" y="2276818"/>
        <a:ext cx="1341217" cy="334725"/>
      </dsp:txXfrm>
    </dsp:sp>
    <dsp:sp modelId="{7FBF0B65-A08C-4A0F-96C2-A83E97B977E1}">
      <dsp:nvSpPr>
        <dsp:cNvPr id="0" name=""/>
        <dsp:cNvSpPr/>
      </dsp:nvSpPr>
      <dsp:spPr>
        <a:xfrm>
          <a:off x="1468677" y="2196445"/>
          <a:ext cx="1158327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7C52B4-FA10-4EF2-8352-28D016079137}">
      <dsp:nvSpPr>
        <dsp:cNvPr id="0" name=""/>
        <dsp:cNvSpPr/>
      </dsp:nvSpPr>
      <dsp:spPr>
        <a:xfrm>
          <a:off x="1530891" y="2255549"/>
          <a:ext cx="1158327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Балауыз</a:t>
          </a:r>
          <a:endParaRPr lang="ru-RU" sz="10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541305" y="2265963"/>
        <a:ext cx="1137499" cy="334725"/>
      </dsp:txXfrm>
    </dsp:sp>
    <dsp:sp modelId="{86DCC0BD-F1E6-4200-A3A7-5CEE423DAB63}">
      <dsp:nvSpPr>
        <dsp:cNvPr id="0" name=""/>
        <dsp:cNvSpPr/>
      </dsp:nvSpPr>
      <dsp:spPr>
        <a:xfrm>
          <a:off x="3137749" y="1447846"/>
          <a:ext cx="1204263" cy="35736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E55BD6A-EE92-40D3-8F94-C0FDF53E46E1}">
      <dsp:nvSpPr>
        <dsp:cNvPr id="0" name=""/>
        <dsp:cNvSpPr/>
      </dsp:nvSpPr>
      <dsp:spPr>
        <a:xfrm>
          <a:off x="3199963" y="1506950"/>
          <a:ext cx="1204263" cy="35736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k-KZ" sz="105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Күрделі </a:t>
          </a:r>
          <a:endParaRPr lang="ru-RU" sz="10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210430" y="1517417"/>
        <a:ext cx="1183329" cy="336433"/>
      </dsp:txXfrm>
    </dsp:sp>
    <dsp:sp modelId="{D93D1C6A-6F07-4AC3-85D9-26F86232CEE5}">
      <dsp:nvSpPr>
        <dsp:cNvPr id="0" name=""/>
        <dsp:cNvSpPr/>
      </dsp:nvSpPr>
      <dsp:spPr>
        <a:xfrm>
          <a:off x="2818557" y="2215606"/>
          <a:ext cx="1299787" cy="48817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D27D85-8F40-48A7-8217-ECB11F59225B}">
      <dsp:nvSpPr>
        <dsp:cNvPr id="0" name=""/>
        <dsp:cNvSpPr/>
      </dsp:nvSpPr>
      <dsp:spPr>
        <a:xfrm>
          <a:off x="2880771" y="2274710"/>
          <a:ext cx="1299787" cy="48817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kk-KZ" sz="105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k-KZ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Фосфолипидтер</a:t>
          </a:r>
        </a:p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k-KZ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(+Н</a:t>
          </a:r>
          <a:r>
            <a:rPr lang="kk-KZ" sz="105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kk-KZ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РО</a:t>
          </a:r>
          <a:r>
            <a:rPr lang="kk-KZ" sz="105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  <a:r>
            <a:rPr lang="kk-KZ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)</a:t>
          </a:r>
          <a:endParaRPr lang="kk-KZ" sz="10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0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895069" y="2289008"/>
        <a:ext cx="1271191" cy="459575"/>
      </dsp:txXfrm>
    </dsp:sp>
    <dsp:sp modelId="{38CE244D-C945-4788-9F1A-EE2802E22CF5}">
      <dsp:nvSpPr>
        <dsp:cNvPr id="0" name=""/>
        <dsp:cNvSpPr/>
      </dsp:nvSpPr>
      <dsp:spPr>
        <a:xfrm>
          <a:off x="1890558" y="2967035"/>
          <a:ext cx="1492441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9070F3-E87B-4C62-B570-3D739CA59772}">
      <dsp:nvSpPr>
        <dsp:cNvPr id="0" name=""/>
        <dsp:cNvSpPr/>
      </dsp:nvSpPr>
      <dsp:spPr>
        <a:xfrm>
          <a:off x="1952772" y="3026139"/>
          <a:ext cx="1492441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Фосфоглицеридтер </a:t>
          </a:r>
        </a:p>
      </dsp:txBody>
      <dsp:txXfrm>
        <a:off x="1963186" y="3036553"/>
        <a:ext cx="1471613" cy="334725"/>
      </dsp:txXfrm>
    </dsp:sp>
    <dsp:sp modelId="{C5BD411F-6845-4B4A-BF02-D0E6FC34EA35}">
      <dsp:nvSpPr>
        <dsp:cNvPr id="0" name=""/>
        <dsp:cNvSpPr/>
      </dsp:nvSpPr>
      <dsp:spPr>
        <a:xfrm>
          <a:off x="3507427" y="2967035"/>
          <a:ext cx="1518601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04B25C7-6666-456D-B54A-CE83A549CED1}">
      <dsp:nvSpPr>
        <dsp:cNvPr id="0" name=""/>
        <dsp:cNvSpPr/>
      </dsp:nvSpPr>
      <dsp:spPr>
        <a:xfrm>
          <a:off x="3569641" y="3026139"/>
          <a:ext cx="1518601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Сфинголипидтер </a:t>
          </a:r>
        </a:p>
      </dsp:txBody>
      <dsp:txXfrm>
        <a:off x="3580055" y="3036553"/>
        <a:ext cx="1497773" cy="334725"/>
      </dsp:txXfrm>
    </dsp:sp>
    <dsp:sp modelId="{B4057115-AB43-425E-8FAE-7D57893B3993}">
      <dsp:nvSpPr>
        <dsp:cNvPr id="0" name=""/>
        <dsp:cNvSpPr/>
      </dsp:nvSpPr>
      <dsp:spPr>
        <a:xfrm>
          <a:off x="4411310" y="2214845"/>
          <a:ext cx="1336871" cy="50811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0678EF-EF95-4C80-86B6-60742F9FACD6}">
      <dsp:nvSpPr>
        <dsp:cNvPr id="0" name=""/>
        <dsp:cNvSpPr/>
      </dsp:nvSpPr>
      <dsp:spPr>
        <a:xfrm>
          <a:off x="4473524" y="2273949"/>
          <a:ext cx="1336871" cy="5081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k-KZ" sz="105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Гликолипидтер</a:t>
          </a:r>
        </a:p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k-KZ" sz="105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(+көмірсулар)</a:t>
          </a:r>
          <a:endParaRPr lang="ru-RU" sz="10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488406" y="2288831"/>
        <a:ext cx="1307107" cy="478350"/>
      </dsp:txXfrm>
    </dsp:sp>
    <dsp:sp modelId="{6E89E634-67CB-463E-A25E-5B7CBB0E6337}">
      <dsp:nvSpPr>
        <dsp:cNvPr id="0" name=""/>
        <dsp:cNvSpPr/>
      </dsp:nvSpPr>
      <dsp:spPr>
        <a:xfrm>
          <a:off x="4236535" y="869999"/>
          <a:ext cx="1403351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F58B8F3-493C-4EE6-9E04-134CBCD9F5F7}">
      <dsp:nvSpPr>
        <dsp:cNvPr id="0" name=""/>
        <dsp:cNvSpPr/>
      </dsp:nvSpPr>
      <dsp:spPr>
        <a:xfrm>
          <a:off x="4298749" y="929102"/>
          <a:ext cx="1403351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Сабындалмайтын </a:t>
          </a:r>
        </a:p>
      </dsp:txBody>
      <dsp:txXfrm>
        <a:off x="4309163" y="939516"/>
        <a:ext cx="1382523" cy="334725"/>
      </dsp:txXfrm>
    </dsp:sp>
    <dsp:sp modelId="{640B8A53-3E10-4244-AFFA-E6CBF5FF9A13}">
      <dsp:nvSpPr>
        <dsp:cNvPr id="0" name=""/>
        <dsp:cNvSpPr/>
      </dsp:nvSpPr>
      <dsp:spPr>
        <a:xfrm>
          <a:off x="4878671" y="1416302"/>
          <a:ext cx="1727694" cy="35555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DC3C949-6165-41DE-9B29-1E7C8ADAF2CB}">
      <dsp:nvSpPr>
        <dsp:cNvPr id="0" name=""/>
        <dsp:cNvSpPr/>
      </dsp:nvSpPr>
      <dsp:spPr>
        <a:xfrm>
          <a:off x="4940885" y="1475405"/>
          <a:ext cx="1727694" cy="3555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Стероидтар</a:t>
          </a:r>
        </a:p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050" kern="1200">
              <a:latin typeface="Times New Roman" panose="02020603050405020304" pitchFamily="18" charset="0"/>
              <a:cs typeface="Times New Roman" panose="02020603050405020304" pitchFamily="18" charset="0"/>
            </a:rPr>
            <a:t>(Хс және оның эфирі) </a:t>
          </a:r>
        </a:p>
      </dsp:txBody>
      <dsp:txXfrm>
        <a:off x="4951299" y="1485819"/>
        <a:ext cx="1706866" cy="3347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5F96F-E8A5-4830-A3B3-1FC7303626AB}" type="datetimeFigureOut">
              <a:rPr lang="ru-KZ" smtClean="0"/>
              <a:t>01.10.2025</a:t>
            </a:fld>
            <a:endParaRPr lang="ru-KZ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KZ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3C6B18-B9BB-4547-BC7A-53FFA303BCE0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13212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62F7EA-1034-433A-BA11-432F6C62D81D}" type="datetime1">
              <a:rPr lang="ru-RU" smtClean="0"/>
              <a:t>01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143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80E67-302C-44DF-8481-05DB107A8B93}" type="datetime1">
              <a:rPr lang="ru-RU" smtClean="0"/>
              <a:t>01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7787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63477-6F1D-4308-9107-BE2238B9FEAD}" type="datetime1">
              <a:rPr lang="ru-RU" smtClean="0"/>
              <a:t>01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8148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48070-E093-4CDC-88CD-510C0B83183E}" type="datetime1">
              <a:rPr lang="ru-RU" smtClean="0"/>
              <a:t>01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168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03BF1-FF47-4E78-83B3-10F5DC3508B9}" type="datetime1">
              <a:rPr lang="ru-RU" smtClean="0"/>
              <a:t>01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9410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0F912-ADEF-41D9-BE6E-09B287482925}" type="datetime1">
              <a:rPr lang="ru-RU" smtClean="0"/>
              <a:t>01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24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E8552-A783-4AA7-BBDB-35DB3D15F363}" type="datetime1">
              <a:rPr lang="ru-RU" smtClean="0"/>
              <a:t>01.10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1744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A5BC4-0B11-4E89-B456-28D4CA3A5803}" type="datetime1">
              <a:rPr lang="ru-RU" smtClean="0"/>
              <a:t>01.10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3331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7D1A2-31A2-4EF1-ABC1-A172B11AD8D8}" type="datetime1">
              <a:rPr lang="ru-RU" smtClean="0"/>
              <a:t>01.10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1682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866BA-4E21-4939-B2EC-5FDBEB1EDA7F}" type="datetime1">
              <a:rPr lang="ru-RU" smtClean="0"/>
              <a:t>01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751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E08D2-45DA-4CBC-A961-E77BF84E365F}" type="datetime1">
              <a:rPr lang="ru-RU" smtClean="0"/>
              <a:t>01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661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8E0E3C-9B95-4C30-A082-34D90691829A}" type="datetime1">
              <a:rPr lang="ru-RU" smtClean="0"/>
              <a:t>01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F0EC0-91CE-49FF-B917-C94B0206BA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881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2"/>
          <p:cNvSpPr>
            <a:spLocks noChangeArrowheads="1"/>
          </p:cNvSpPr>
          <p:nvPr/>
        </p:nvSpPr>
        <p:spPr bwMode="auto">
          <a:xfrm>
            <a:off x="2413083" y="283258"/>
            <a:ext cx="68464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/>
              <a:t>ə</a:t>
            </a:r>
            <a:r>
              <a:rPr lang="ru-RU" altLang="ru-RU" sz="2000" b="1" dirty="0"/>
              <a:t>л-</a:t>
            </a:r>
            <a:r>
              <a:rPr lang="ru-RU" altLang="ru-RU" sz="2000" b="1" dirty="0" err="1"/>
              <a:t>Фараби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атындағы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Қазақ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Ұлттық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Университеті</a:t>
            </a:r>
            <a:endParaRPr lang="ru-RU" altLang="ru-RU" sz="2000" b="1" dirty="0"/>
          </a:p>
          <a:p>
            <a:pPr algn="ctr" eaLnBrk="1" hangingPunct="1"/>
            <a:r>
              <a:rPr lang="ru-RU" altLang="ru-RU" sz="2000" b="1" dirty="0"/>
              <a:t>Химия </a:t>
            </a:r>
            <a:r>
              <a:rPr lang="ru-RU" altLang="ru-RU" sz="2000" b="1" dirty="0" err="1"/>
              <a:t>жəне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химиялық</a:t>
            </a:r>
            <a:r>
              <a:rPr lang="ru-RU" altLang="ru-RU" sz="2000" b="1" dirty="0"/>
              <a:t> технология </a:t>
            </a:r>
            <a:r>
              <a:rPr lang="ru-RU" altLang="ru-RU" sz="2000" b="1" dirty="0" err="1"/>
              <a:t>факультеті</a:t>
            </a:r>
            <a:endParaRPr lang="ru-RU" altLang="ru-RU" sz="2000" dirty="0"/>
          </a:p>
        </p:txBody>
      </p:sp>
      <p:sp>
        <p:nvSpPr>
          <p:cNvPr id="7" name="Google Shape;54;p13"/>
          <p:cNvSpPr txBox="1">
            <a:spLocks/>
          </p:cNvSpPr>
          <p:nvPr/>
        </p:nvSpPr>
        <p:spPr>
          <a:xfrm>
            <a:off x="1191751" y="2652706"/>
            <a:ext cx="9607429" cy="7762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ct val="0"/>
              </a:spcAft>
            </a:pPr>
            <a:r>
              <a:rPr lang="kk-KZ" sz="2400" b="1" dirty="0">
                <a:solidFill>
                  <a:srgbClr val="FF0000"/>
                </a:solidFill>
                <a:latin typeface="+mn-lt"/>
              </a:rPr>
              <a:t>Тағам липидтері, маңызы. Липидтердің қорытылуы, сіңірілуі. Ағзадағы глицерин және БМҚ өзгерістері.</a:t>
            </a:r>
            <a:endParaRPr lang="ru-RU" altLang="ru-RU" sz="2400" b="1" dirty="0">
              <a:solidFill>
                <a:srgbClr val="FF0000"/>
              </a:solidFill>
              <a:latin typeface="+mn-lt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824317" y="1942968"/>
            <a:ext cx="23306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Calibri" panose="020F0502020204030204" pitchFamily="34" charset="0"/>
                <a:cs typeface="Calibri" panose="020F0502020204030204" pitchFamily="34" charset="0"/>
              </a:rPr>
              <a:t>ДӘРІС  №</a:t>
            </a:r>
            <a:r>
              <a:rPr lang="en-US" altLang="ru-RU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altLang="ru-RU" sz="2400" b="1" dirty="0">
                <a:latin typeface="Calibri" panose="020F0502020204030204" pitchFamily="34" charset="0"/>
                <a:cs typeface="Calibri" panose="020F0502020204030204" pitchFamily="34" charset="0"/>
              </a:rPr>
              <a:t>9</a:t>
            </a:r>
            <a:endParaRPr lang="ru-RU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343932" y="4757856"/>
            <a:ext cx="7198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әріс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қыған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.ғ.к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ғанаева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үлзат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ғазықызы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9683" y="105155"/>
            <a:ext cx="1226819" cy="1351788"/>
          </a:xfrm>
          <a:prstGeom prst="rect">
            <a:avLst/>
          </a:prstGeom>
        </p:spPr>
      </p:pic>
      <p:pic>
        <p:nvPicPr>
          <p:cNvPr id="10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156814" y="127727"/>
            <a:ext cx="1284731" cy="128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9676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165" y="0"/>
            <a:ext cx="10151831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0391CE1-EF90-4B9A-D8D3-24356484B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49299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2842" y="65314"/>
            <a:ext cx="9239703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3CE919A-E5BA-AED6-6EFE-2408D780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50597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0165" y="0"/>
            <a:ext cx="9231670" cy="6858000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6F963FE-6EB1-429B-FA52-A46C38BD7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2091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907" y="0"/>
            <a:ext cx="9650185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4A2CD7E-F1F0-2383-F195-3875C961D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3474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391" y="0"/>
            <a:ext cx="9507217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47B44F8-16A4-E893-1C3F-D3311DE53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62535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222" y="0"/>
            <a:ext cx="8747645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04FEA8D-8DEB-1728-5E65-93FF74720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01170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194" y="0"/>
            <a:ext cx="9719611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BFE6660-AF6A-4562-913F-B07177B2F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956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22" y="0"/>
            <a:ext cx="9317511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3E602A3-78E9-4286-65BC-01E027342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9913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265" y="0"/>
            <a:ext cx="9700876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249EE5D-FB7B-BB3B-BA03-F964A2BED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86339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618" y="0"/>
            <a:ext cx="9285784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805D780-00F5-FD6D-DF8C-23AB6EA2F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0248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E4A531C-C0E1-D833-2ABF-51D6917C9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2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FCEC17-AA6D-EF42-3449-3B57CC66E5FB}"/>
              </a:ext>
            </a:extLst>
          </p:cNvPr>
          <p:cNvSpPr txBox="1"/>
          <p:nvPr/>
        </p:nvSpPr>
        <p:spPr>
          <a:xfrm>
            <a:off x="600634" y="185154"/>
            <a:ext cx="813099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kk-KZ" sz="1800" b="1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Липидтер </a:t>
            </a:r>
            <a:r>
              <a:rPr lang="kk-KZ" sz="14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 (</a:t>
            </a:r>
            <a:r>
              <a:rPr lang="kk-KZ" sz="18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грек тілінен</a:t>
            </a:r>
            <a:r>
              <a:rPr lang="kk-KZ" sz="14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 </a:t>
            </a:r>
            <a:r>
              <a:rPr lang="ru-RU" sz="1600" dirty="0" err="1">
                <a:solidFill>
                  <a:srgbClr val="202122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λί</a:t>
            </a:r>
            <a:r>
              <a:rPr lang="ru-RU" sz="1600" dirty="0">
                <a:solidFill>
                  <a:srgbClr val="202122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πος </a:t>
            </a:r>
            <a:r>
              <a:rPr lang="kk-KZ" sz="18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липос - май</a:t>
            </a:r>
            <a:r>
              <a:rPr lang="kk-KZ" sz="14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) </a:t>
            </a:r>
            <a:r>
              <a:rPr lang="kk-KZ" sz="1800" b="1" dirty="0">
                <a:effectLst/>
                <a:ea typeface="Times New Roman" panose="02020603050405020304" pitchFamily="18" charset="0"/>
              </a:rPr>
              <a:t>– </a:t>
            </a:r>
            <a:r>
              <a:rPr lang="kk-KZ" sz="1800" dirty="0">
                <a:effectLst/>
                <a:ea typeface="Times New Roman" panose="02020603050405020304" pitchFamily="18" charset="0"/>
              </a:rPr>
              <a:t>суда ерімейтін, бірақ полярлы емес органикалық еріткіштерде (бензол, бензин және т.б.) жақсы еритін май тәрізді органикалық қосылыстар тобы.</a:t>
            </a:r>
          </a:p>
          <a:p>
            <a:pPr algn="just">
              <a:buNone/>
            </a:pPr>
            <a:r>
              <a:rPr lang="kk-KZ" sz="1800" dirty="0">
                <a:effectLst/>
                <a:ea typeface="Times New Roman" panose="02020603050405020304" pitchFamily="18" charset="0"/>
              </a:rPr>
              <a:t> </a:t>
            </a:r>
            <a:endParaRPr lang="ru-KZ" sz="1800" dirty="0">
              <a:effectLst/>
              <a:ea typeface="Times New Roman" panose="02020603050405020304" pitchFamily="18" charset="0"/>
            </a:endParaRPr>
          </a:p>
          <a:p>
            <a:pPr>
              <a:buNone/>
            </a:pPr>
            <a:r>
              <a:rPr lang="kk-KZ" sz="1800" dirty="0">
                <a:effectLst/>
                <a:ea typeface="Times New Roman" panose="02020603050405020304" pitchFamily="18" charset="0"/>
              </a:rPr>
              <a:t>Липидтердің көпшілігі </a:t>
            </a:r>
            <a:r>
              <a:rPr lang="kk-KZ" sz="1800" i="1" dirty="0">
                <a:effectLst/>
                <a:ea typeface="Times New Roman" panose="02020603050405020304" pitchFamily="18" charset="0"/>
              </a:rPr>
              <a:t>май қышқылдарының және бірқатар спирттердің күрделі эфирлері</a:t>
            </a:r>
            <a:r>
              <a:rPr lang="kk-KZ" sz="1800" dirty="0">
                <a:effectLst/>
                <a:ea typeface="Times New Roman" panose="02020603050405020304" pitchFamily="18" charset="0"/>
              </a:rPr>
              <a:t> болып табылады. </a:t>
            </a:r>
            <a:endParaRPr lang="ru-KZ" dirty="0"/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C9225D9D-6199-D60B-C802-9A46940F24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08659797"/>
              </p:ext>
            </p:extLst>
          </p:nvPr>
        </p:nvGraphicFramePr>
        <p:xfrm>
          <a:off x="958046" y="2292966"/>
          <a:ext cx="6670919" cy="3381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199810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559" y="0"/>
            <a:ext cx="9141837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669D0DD-185F-57EC-1529-2E599590B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5041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766" y="0"/>
            <a:ext cx="9170051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02A4737-1DB7-859F-7080-17D98FCDB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32489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7" y="0"/>
            <a:ext cx="8752722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0F93167-32EF-DC1D-CFB4-D99C7A87B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84881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423" y="0"/>
            <a:ext cx="9467927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61F8C19-3FB4-6FF2-497E-51BBABEB3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3595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51182" y="1829000"/>
            <a:ext cx="80685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0" cap="none" spc="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Назарларыңызға</a:t>
            </a:r>
            <a:r>
              <a:rPr lang="ru-RU" sz="54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5400" b="0" cap="none" spc="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ахмет</a:t>
            </a:r>
            <a:r>
              <a:rPr lang="ru-RU" sz="54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!!!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CC95B0C-30B7-142D-066D-E0483575F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76506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BCACD61-0723-197F-FB15-7BEC4CFD3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3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8F990C-E8C7-D272-E144-379516815CA9}"/>
              </a:ext>
            </a:extLst>
          </p:cNvPr>
          <p:cNvSpPr txBox="1"/>
          <p:nvPr/>
        </p:nvSpPr>
        <p:spPr>
          <a:xfrm>
            <a:off x="295835" y="136525"/>
            <a:ext cx="83147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buNone/>
            </a:pPr>
            <a:r>
              <a:rPr lang="kk-KZ" sz="1800" b="1" dirty="0"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Триацилглицеролдар (ТАГ)</a:t>
            </a:r>
            <a:r>
              <a:rPr lang="kk-KZ" b="1" dirty="0">
                <a:solidFill>
                  <a:srgbClr val="0070C0"/>
                </a:solidFill>
                <a:ea typeface="Times New Roman" panose="02020603050405020304" pitchFamily="18" charset="0"/>
              </a:rPr>
              <a:t> - </a:t>
            </a:r>
            <a:r>
              <a:rPr lang="kk-KZ" sz="1800" dirty="0">
                <a:effectLst/>
                <a:ea typeface="Times New Roman" panose="02020603050405020304" pitchFamily="18" charset="0"/>
              </a:rPr>
              <a:t>қарапайым липидтердің негізгі өкілдерінің бірі, глицерин және май қышқылдарының күрделі эфирлері болып табылады. </a:t>
            </a:r>
            <a:endParaRPr lang="ru-KZ" sz="1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D8CF614-ED41-643E-D58A-AADEB3BFF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7250F1F-3B16-9026-AA8F-27F00FEC3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00185"/>
              </p:ext>
            </p:extLst>
          </p:nvPr>
        </p:nvGraphicFramePr>
        <p:xfrm>
          <a:off x="982476" y="1007425"/>
          <a:ext cx="5208494" cy="162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56042" imgH="1781517" progId="ChemDraw.Document.6.0">
                  <p:embed/>
                </p:oleObj>
              </mc:Choice>
              <mc:Fallback>
                <p:oleObj name="CS ChemDraw Drawing" r:id="rId2" imgW="5756042" imgH="178151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76" y="1007425"/>
                        <a:ext cx="5208494" cy="1624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FB0A6B39-CDC1-F4A3-F059-56F1BDA4A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3E1D507-2AED-7449-91BA-89B4DDE0A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70443"/>
              </p:ext>
            </p:extLst>
          </p:nvPr>
        </p:nvGraphicFramePr>
        <p:xfrm>
          <a:off x="982476" y="4888928"/>
          <a:ext cx="5646084" cy="163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166458" imgH="1781517" progId="ChemDraw.Document.6.0">
                  <p:embed/>
                </p:oleObj>
              </mc:Choice>
              <mc:Fallback>
                <p:oleObj name="CS ChemDraw Drawing" r:id="rId4" imgW="6166458" imgH="178151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76" y="4888928"/>
                        <a:ext cx="5646084" cy="163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6BA2EF1E-A1D7-2EE6-3DFC-4A4861313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6F1704B-30A2-1F91-DA3C-B7A2C2CE9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35523"/>
              </p:ext>
            </p:extLst>
          </p:nvPr>
        </p:nvGraphicFramePr>
        <p:xfrm>
          <a:off x="982476" y="2930530"/>
          <a:ext cx="5414682" cy="165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68375" imgH="1774268" progId="ChemDraw.Document.6.0">
                  <p:embed/>
                </p:oleObj>
              </mc:Choice>
              <mc:Fallback>
                <p:oleObj name="CS ChemDraw Drawing" r:id="rId6" imgW="5768375" imgH="177426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76" y="2930530"/>
                        <a:ext cx="5414682" cy="165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FFE66A53-D11F-FCC7-EC90-E6DD5626E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7247" y="17929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FF5C15C-0B07-509E-A7CC-A56793F99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05976"/>
              </p:ext>
            </p:extLst>
          </p:nvPr>
        </p:nvGraphicFramePr>
        <p:xfrm>
          <a:off x="7556500" y="1590675"/>
          <a:ext cx="3875088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305020" imgH="3230608" progId="ChemDraw.Document.6.0">
                  <p:embed/>
                </p:oleObj>
              </mc:Choice>
              <mc:Fallback>
                <p:oleObj name="CS ChemDraw Drawing" r:id="rId8" imgW="4305020" imgH="32306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1590675"/>
                        <a:ext cx="3875088" cy="2936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561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E70DB4B-261F-FB6B-50CC-7850B2862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4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E1491B0-B18C-074E-FEBF-E449D6728F25}"/>
              </a:ext>
            </a:extLst>
          </p:cNvPr>
          <p:cNvSpPr txBox="1"/>
          <p:nvPr/>
        </p:nvSpPr>
        <p:spPr>
          <a:xfrm>
            <a:off x="614081" y="349385"/>
            <a:ext cx="8260977" cy="4308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spcAft>
                <a:spcPts val="1200"/>
              </a:spcAft>
              <a:buNone/>
            </a:pPr>
            <a:r>
              <a:rPr lang="kk-KZ" sz="1600" b="1" dirty="0"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ТАГ-дың маңызы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 </a:t>
            </a:r>
            <a:endParaRPr lang="ru-KZ" sz="1600" dirty="0">
              <a:effectLst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1200"/>
              </a:spcAft>
              <a:buFont typeface="Wingdings" panose="05000000000000000000" pitchFamily="2" charset="2"/>
              <a:buChar char=""/>
            </a:pPr>
            <a:r>
              <a:rPr lang="kk-KZ" sz="1600" b="1" i="1" dirty="0">
                <a:effectLst/>
                <a:ea typeface="Times New Roman" panose="02020603050405020304" pitchFamily="18" charset="0"/>
              </a:rPr>
              <a:t>Энергетикалық қызмет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– ТАГ-тар энергияның жоғары шоғырланған нысаны болып табылады. 1 г май тотыққанда 38,9 кДж энергия бөлінеді, бұл ақуыздардың немесе көмірсулардың бірдей мөлшерімен тотығудан екі есе көп, олар ағзаға түскенде тәуліктік қажеттіліктің 40%-ын қамтамасыз етеді. </a:t>
            </a:r>
            <a:endParaRPr lang="ru-KZ" sz="1600" dirty="0">
              <a:effectLst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1200"/>
              </a:spcAft>
              <a:buFont typeface="Wingdings" panose="05000000000000000000" pitchFamily="2" charset="2"/>
              <a:buChar char=""/>
            </a:pPr>
            <a:r>
              <a:rPr lang="kk-KZ" sz="1600" b="1" i="1" dirty="0">
                <a:effectLst/>
                <a:ea typeface="Times New Roman" panose="02020603050405020304" pitchFamily="18" charset="0"/>
              </a:rPr>
              <a:t>Құрылымдық қызмет 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– кейбір ТАГ-тар жасушалар мен тіндердің маңызды құрылымдық компоненттері болып табылады. Олар жасушалық мембраналардың құрамына кіреді және олардың тұтастығы мен функционалдығын сақтауға көмектеседі.</a:t>
            </a:r>
            <a:endParaRPr lang="ru-KZ" sz="1600" dirty="0">
              <a:effectLst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1200"/>
              </a:spcAft>
              <a:buFont typeface="Wingdings" panose="05000000000000000000" pitchFamily="2" charset="2"/>
              <a:buChar char=""/>
            </a:pPr>
            <a:r>
              <a:rPr lang="kk-KZ" sz="1600" b="1" i="1" dirty="0">
                <a:effectLst/>
                <a:ea typeface="Times New Roman" panose="02020603050405020304" pitchFamily="18" charset="0"/>
              </a:rPr>
              <a:t>Эндогенді судың көзі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– 100 гр майлар тотыққанда 107 гр эндогенді су түзіледі. </a:t>
            </a:r>
            <a:endParaRPr lang="ru-KZ" sz="1600" dirty="0">
              <a:effectLst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1200"/>
              </a:spcAft>
              <a:buFont typeface="Wingdings" panose="05000000000000000000" pitchFamily="2" charset="2"/>
              <a:buChar char=""/>
            </a:pPr>
            <a:r>
              <a:rPr lang="kk-KZ" sz="1600" b="1" i="1" dirty="0">
                <a:effectLst/>
                <a:ea typeface="Times New Roman" panose="02020603050405020304" pitchFamily="18" charset="0"/>
              </a:rPr>
              <a:t>Термореттеуші қызмет – 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ТАГ-тар төмен термоөткізгіштікке ие, олар майлы тіндерде жиналып,  жануар ағзасында 97 % жылуды сақтап тұруға мүмкіндік береді.</a:t>
            </a:r>
            <a:endParaRPr lang="kk-KZ" sz="1600" dirty="0"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1200"/>
              </a:spcAft>
              <a:buFont typeface="Wingdings" panose="05000000000000000000" pitchFamily="2" charset="2"/>
              <a:buChar char=""/>
            </a:pPr>
            <a:r>
              <a:rPr lang="kk-KZ" sz="1600" b="1" i="1" dirty="0">
                <a:effectLst/>
                <a:ea typeface="Times New Roman" panose="02020603050405020304" pitchFamily="18" charset="0"/>
              </a:rPr>
              <a:t>Тасымалдаушы, қорғау қызметі –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ТАГ-тар бірқатар суда ерімейтін дәрумендер үшін еріткіштер ретінде қолданылылады және көптеген ағзаларды астарлап, қаптау арқылы оларды қорғап тасымалдауға қатысады. </a:t>
            </a:r>
            <a:endParaRPr lang="ru-KZ" sz="1600" dirty="0"/>
          </a:p>
        </p:txBody>
      </p:sp>
    </p:spTree>
    <p:extLst>
      <p:ext uri="{BB962C8B-B14F-4D97-AF65-F5344CB8AC3E}">
        <p14:creationId xmlns:p14="http://schemas.microsoft.com/office/powerpoint/2010/main" val="13968726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4092E34-FD61-17EB-BA8C-B6C42B3C4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5</a:t>
            </a:fld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A7E06B-89A9-4A8D-88A8-9C63F7825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2FFDD3-83A7-E9FF-BA16-7E9E6A651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17966"/>
              </p:ext>
            </p:extLst>
          </p:nvPr>
        </p:nvGraphicFramePr>
        <p:xfrm>
          <a:off x="493060" y="448236"/>
          <a:ext cx="6419035" cy="3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36471" imgH="3965559" progId="ChemDraw.Document.6.0">
                  <p:embed/>
                </p:oleObj>
              </mc:Choice>
              <mc:Fallback>
                <p:oleObj name="CS ChemDraw Drawing" r:id="rId2" imgW="6536471" imgH="39655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60" y="448236"/>
                        <a:ext cx="6419035" cy="3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75F50E6-6CC3-A5DF-1171-B2A3054BB8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6292" y="609600"/>
            <a:ext cx="4511259" cy="2431362"/>
          </a:xfrm>
          <a:prstGeom prst="rect">
            <a:avLst/>
          </a:prstGeom>
          <a:ln w="19050">
            <a:solidFill>
              <a:schemeClr val="accent1">
                <a:lumMod val="50000"/>
              </a:schemeClr>
            </a:solidFill>
            <a:prstDash val="sysDot"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908961C-8AE5-1E37-C95D-C7BC826B7502}"/>
              </a:ext>
            </a:extLst>
          </p:cNvPr>
          <p:cNvSpPr txBox="1"/>
          <p:nvPr/>
        </p:nvSpPr>
        <p:spPr>
          <a:xfrm>
            <a:off x="493060" y="4703564"/>
            <a:ext cx="690730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600" b="1" u="sng" dirty="0">
                <a:solidFill>
                  <a:schemeClr val="accent1">
                    <a:lumMod val="50000"/>
                  </a:schemeClr>
                </a:solidFill>
              </a:rPr>
              <a:t>ФЛ </a:t>
            </a:r>
            <a:r>
              <a:rPr lang="ru-RU" sz="1600" b="1" u="sng" dirty="0" err="1">
                <a:solidFill>
                  <a:schemeClr val="accent1">
                    <a:lumMod val="50000"/>
                  </a:schemeClr>
                </a:solidFill>
              </a:rPr>
              <a:t>маңызы</a:t>
            </a:r>
            <a:r>
              <a:rPr lang="ru-RU" sz="1600" b="1" u="sng" dirty="0">
                <a:solidFill>
                  <a:schemeClr val="accent1">
                    <a:lumMod val="50000"/>
                  </a:schemeClr>
                </a:solidFill>
              </a:rPr>
              <a:t>:</a:t>
            </a:r>
            <a:endParaRPr lang="ru-RU" sz="1600" u="sng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+mj-lt"/>
              <a:buAutoNum type="arabicPeriod"/>
            </a:pPr>
            <a:r>
              <a:rPr lang="ru-RU" sz="1600" dirty="0" err="1"/>
              <a:t>Құрылымдық</a:t>
            </a:r>
            <a:r>
              <a:rPr lang="ru-RU" sz="1600" dirty="0"/>
              <a:t> (50% </a:t>
            </a:r>
            <a:r>
              <a:rPr lang="ru-RU" sz="1600" dirty="0" err="1"/>
              <a:t>мембрананың</a:t>
            </a:r>
            <a:r>
              <a:rPr lang="ru-RU" sz="1600" dirty="0"/>
              <a:t> </a:t>
            </a:r>
            <a:r>
              <a:rPr lang="ru-RU" sz="1600" dirty="0" err="1"/>
              <a:t>құрамына</a:t>
            </a:r>
            <a:r>
              <a:rPr lang="ru-RU" sz="1600" dirty="0"/>
              <a:t> </a:t>
            </a:r>
            <a:r>
              <a:rPr lang="ru-RU" sz="1600" dirty="0" err="1"/>
              <a:t>кіреді</a:t>
            </a:r>
            <a:r>
              <a:rPr lang="ru-RU" sz="1600" dirty="0"/>
              <a:t>).</a:t>
            </a:r>
          </a:p>
          <a:p>
            <a:pPr>
              <a:buFont typeface="+mj-lt"/>
              <a:buAutoNum type="arabicPeriod"/>
            </a:pPr>
            <a:r>
              <a:rPr lang="ru-RU" sz="1600" dirty="0"/>
              <a:t>Суда </a:t>
            </a:r>
            <a:r>
              <a:rPr lang="ru-RU" sz="1600" dirty="0" err="1"/>
              <a:t>ерімейтін</a:t>
            </a:r>
            <a:r>
              <a:rPr lang="ru-RU" sz="1600" dirty="0"/>
              <a:t> </a:t>
            </a:r>
            <a:r>
              <a:rPr lang="ru-RU" sz="1600" dirty="0" err="1"/>
              <a:t>майларды</a:t>
            </a:r>
            <a:r>
              <a:rPr lang="ru-RU" sz="1600" dirty="0"/>
              <a:t> </a:t>
            </a:r>
            <a:r>
              <a:rPr lang="ru-RU" sz="1600" dirty="0" err="1"/>
              <a:t>тасымалдайды</a:t>
            </a:r>
            <a:r>
              <a:rPr lang="ru-RU" sz="1600" dirty="0"/>
              <a:t>.</a:t>
            </a:r>
          </a:p>
          <a:p>
            <a:pPr>
              <a:buFont typeface="+mj-lt"/>
              <a:buAutoNum type="arabicPeriod"/>
            </a:pPr>
            <a:r>
              <a:rPr lang="ru-RU" sz="1600" dirty="0" err="1"/>
              <a:t>Жақсы</a:t>
            </a:r>
            <a:r>
              <a:rPr lang="ru-RU" sz="1600" dirty="0"/>
              <a:t> </a:t>
            </a:r>
            <a:r>
              <a:rPr lang="ru-RU" sz="1600" dirty="0" err="1"/>
              <a:t>эмульгаторлар</a:t>
            </a:r>
            <a:r>
              <a:rPr lang="ru-RU" sz="1600" dirty="0"/>
              <a:t>.</a:t>
            </a:r>
          </a:p>
          <a:p>
            <a:pPr>
              <a:buFont typeface="+mj-lt"/>
              <a:buAutoNum type="arabicPeriod"/>
            </a:pPr>
            <a:r>
              <a:rPr lang="ru-RU" sz="1600" dirty="0"/>
              <a:t>Кефалин </a:t>
            </a:r>
            <a:r>
              <a:rPr lang="ru-RU" sz="1600" dirty="0" err="1"/>
              <a:t>қан</a:t>
            </a:r>
            <a:r>
              <a:rPr lang="ru-RU" sz="1600" dirty="0"/>
              <a:t> </a:t>
            </a:r>
            <a:r>
              <a:rPr lang="ru-RU" sz="1600" dirty="0" err="1"/>
              <a:t>ұюына</a:t>
            </a:r>
            <a:r>
              <a:rPr lang="ru-RU" sz="1600" dirty="0"/>
              <a:t> </a:t>
            </a:r>
            <a:r>
              <a:rPr lang="ru-RU" sz="1600" dirty="0" err="1"/>
              <a:t>қатысады</a:t>
            </a:r>
            <a:r>
              <a:rPr lang="ru-RU" sz="1600" dirty="0"/>
              <a:t>.</a:t>
            </a:r>
          </a:p>
          <a:p>
            <a:pPr>
              <a:buFont typeface="+mj-lt"/>
              <a:buAutoNum type="arabicPeriod"/>
            </a:pPr>
            <a:r>
              <a:rPr lang="ru-RU" sz="1600" dirty="0" err="1"/>
              <a:t>Липотроптық</a:t>
            </a:r>
            <a:r>
              <a:rPr lang="ru-RU" sz="1600" dirty="0"/>
              <a:t> </a:t>
            </a:r>
            <a:r>
              <a:rPr lang="ru-RU" sz="1600" dirty="0" err="1"/>
              <a:t>қасиет</a:t>
            </a:r>
            <a:r>
              <a:rPr lang="ru-RU" sz="1600" dirty="0"/>
              <a:t> </a:t>
            </a:r>
            <a:r>
              <a:rPr lang="ru-RU" sz="1600" dirty="0" err="1"/>
              <a:t>көрсетеді</a:t>
            </a:r>
            <a:r>
              <a:rPr lang="ru-RU" sz="1600" dirty="0"/>
              <a:t> ⇒ </a:t>
            </a:r>
            <a:r>
              <a:rPr lang="ru-RU" sz="1600" dirty="0" err="1"/>
              <a:t>бауырды</a:t>
            </a:r>
            <a:r>
              <a:rPr lang="ru-RU" sz="1600" dirty="0"/>
              <a:t> май </a:t>
            </a:r>
            <a:r>
              <a:rPr lang="ru-RU" sz="1600" dirty="0" err="1"/>
              <a:t>басудан</a:t>
            </a:r>
            <a:r>
              <a:rPr lang="ru-RU" sz="1600" dirty="0"/>
              <a:t> </a:t>
            </a:r>
            <a:r>
              <a:rPr lang="ru-RU" sz="1600" dirty="0" err="1"/>
              <a:t>қорғайды</a:t>
            </a:r>
            <a:r>
              <a:rPr lang="ru-RU" sz="1600" dirty="0"/>
              <a:t>.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4CC4CDF-60F6-B40B-D441-829BA89E7A4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924"/>
          <a:stretch/>
        </p:blipFill>
        <p:spPr bwMode="auto">
          <a:xfrm>
            <a:off x="7286292" y="3566974"/>
            <a:ext cx="4169410" cy="24022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41895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B4C465E-D7A9-4152-79D4-C642885CB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6</a:t>
            </a:fld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D85F7E4-604A-B55D-56F7-DF6967C3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48" y="281413"/>
            <a:ext cx="9445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kk-KZ" altLang="ru-KZ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Times New Roman" panose="02020603050405020304" pitchFamily="18" charset="0"/>
              </a:rPr>
              <a:t>Холестерин және оның эфирлері</a:t>
            </a:r>
            <a:endParaRPr kumimoji="0" lang="kk-KZ" altLang="ru-KZ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kk-KZ" altLang="ru-KZ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13B138A-3B69-DA5F-1378-BAA310CDA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61637"/>
              </p:ext>
            </p:extLst>
          </p:nvPr>
        </p:nvGraphicFramePr>
        <p:xfrm>
          <a:off x="215153" y="1133138"/>
          <a:ext cx="59436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56035" imgH="2045034" progId="ChemDraw.Document.6.0">
                  <p:embed/>
                </p:oleObj>
              </mc:Choice>
              <mc:Fallback>
                <p:oleObj name="CS ChemDraw Drawing" r:id="rId2" imgW="6556035" imgH="204503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53" y="1133138"/>
                        <a:ext cx="5943600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AA15F3-DB8A-360E-1A83-3D73A5FEA0C5}"/>
              </a:ext>
            </a:extLst>
          </p:cNvPr>
          <p:cNvSpPr txBox="1"/>
          <p:nvPr/>
        </p:nvSpPr>
        <p:spPr>
          <a:xfrm>
            <a:off x="536448" y="3429000"/>
            <a:ext cx="7110446" cy="2939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kk-KZ" altLang="ru-KZ" sz="1600" b="1" u="sng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+mn-lt"/>
                <a:ea typeface="Times New Roman" panose="02020603050405020304" pitchFamily="18" charset="0"/>
              </a:rPr>
              <a:t>Маңызы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lang="kk-KZ" altLang="ru-KZ" sz="1600" b="1" i="1" dirty="0">
              <a:ea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10000"/>
              <a:buFont typeface="Arial" panose="020B0604020202020204" pitchFamily="34" charset="0"/>
              <a:buChar char="•"/>
            </a:pPr>
            <a:r>
              <a:rPr lang="ru-RU" sz="1600" dirty="0" err="1"/>
              <a:t>Құрылымдық</a:t>
            </a:r>
            <a:r>
              <a:rPr lang="ru-RU" sz="1600" dirty="0"/>
              <a:t> – </a:t>
            </a:r>
            <a:r>
              <a:rPr lang="ru-RU" sz="1600" dirty="0" err="1"/>
              <a:t>мембрананың</a:t>
            </a:r>
            <a:r>
              <a:rPr lang="ru-RU" sz="1600" dirty="0"/>
              <a:t> </a:t>
            </a:r>
            <a:r>
              <a:rPr lang="ru-RU" sz="1600" dirty="0" err="1"/>
              <a:t>липидтердің</a:t>
            </a:r>
            <a:r>
              <a:rPr lang="ru-RU" sz="1600" dirty="0"/>
              <a:t> 30% </a:t>
            </a:r>
            <a:r>
              <a:rPr lang="ru-RU" sz="1600" dirty="0" err="1"/>
              <a:t>құрайды</a:t>
            </a:r>
            <a:r>
              <a:rPr lang="ru-RU" sz="1600" dirty="0"/>
              <a:t> </a:t>
            </a:r>
            <a:r>
              <a:rPr lang="ru-RU" sz="1600" dirty="0" err="1"/>
              <a:t>және</a:t>
            </a:r>
            <a:r>
              <a:rPr lang="ru-RU" sz="1600" dirty="0"/>
              <a:t> </a:t>
            </a:r>
            <a:r>
              <a:rPr lang="ru-RU" sz="1600" dirty="0" err="1"/>
              <a:t>мембранада</a:t>
            </a:r>
            <a:r>
              <a:rPr lang="ru-RU" sz="1600" dirty="0"/>
              <a:t> «амортизатор» </a:t>
            </a:r>
            <a:r>
              <a:rPr lang="ru-RU" sz="1600" dirty="0" err="1"/>
              <a:t>рөлін</a:t>
            </a:r>
            <a:r>
              <a:rPr lang="ru-RU" sz="1600" dirty="0"/>
              <a:t> </a:t>
            </a:r>
            <a:r>
              <a:rPr lang="ru-RU" sz="1600" dirty="0" err="1"/>
              <a:t>атқарады</a:t>
            </a:r>
            <a:r>
              <a:rPr lang="ru-RU" sz="1600" dirty="0"/>
              <a:t>.</a:t>
            </a:r>
          </a:p>
          <a:p>
            <a:pPr marL="285750" indent="-285750"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10000"/>
              <a:buFont typeface="Arial" panose="020B0604020202020204" pitchFamily="34" charset="0"/>
              <a:buChar char="•"/>
            </a:pPr>
            <a:r>
              <a:rPr lang="ru-RU" sz="1600" dirty="0" err="1"/>
              <a:t>Қорғаныс</a:t>
            </a:r>
            <a:r>
              <a:rPr lang="ru-RU" sz="1600" dirty="0"/>
              <a:t> </a:t>
            </a:r>
            <a:r>
              <a:rPr lang="ru-RU" sz="1600" dirty="0" err="1"/>
              <a:t>қызмет</a:t>
            </a:r>
            <a:r>
              <a:rPr lang="ru-RU" sz="1600" dirty="0"/>
              <a:t> (ФЛ-</a:t>
            </a:r>
            <a:r>
              <a:rPr lang="ru-RU" sz="1600" dirty="0" err="1"/>
              <a:t>дегі</a:t>
            </a:r>
            <a:r>
              <a:rPr lang="ru-RU" sz="1600" dirty="0"/>
              <a:t> КҚМҚ </a:t>
            </a:r>
            <a:r>
              <a:rPr lang="ru-RU" sz="1600" dirty="0" err="1"/>
              <a:t>пероксидті</a:t>
            </a:r>
            <a:r>
              <a:rPr lang="ru-RU" sz="1600" dirty="0"/>
              <a:t> </a:t>
            </a:r>
            <a:r>
              <a:rPr lang="ru-RU" sz="1600" dirty="0" err="1"/>
              <a:t>тотығудан</a:t>
            </a:r>
            <a:r>
              <a:rPr lang="ru-RU" sz="1600" dirty="0"/>
              <a:t> </a:t>
            </a:r>
            <a:r>
              <a:rPr lang="ru-RU" sz="1600" dirty="0" err="1"/>
              <a:t>қорғайды</a:t>
            </a:r>
            <a:r>
              <a:rPr lang="ru-RU" sz="1600" dirty="0"/>
              <a:t>).</a:t>
            </a:r>
          </a:p>
          <a:p>
            <a:pPr marL="285750" indent="-285750"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10000"/>
              <a:buFont typeface="Arial" panose="020B0604020202020204" pitchFamily="34" charset="0"/>
              <a:buChar char="•"/>
            </a:pPr>
            <a:r>
              <a:rPr lang="ru-RU" sz="1600" dirty="0" err="1"/>
              <a:t>Пластикалық</a:t>
            </a:r>
            <a:r>
              <a:rPr lang="ru-RU" sz="1600" dirty="0"/>
              <a:t> </a:t>
            </a:r>
            <a:r>
              <a:rPr lang="ru-RU" sz="1600" dirty="0" err="1"/>
              <a:t>қызмет</a:t>
            </a:r>
            <a:r>
              <a:rPr lang="ru-RU" sz="1600" dirty="0"/>
              <a:t> </a:t>
            </a:r>
            <a:r>
              <a:rPr lang="ru-RU" sz="1600" dirty="0" err="1"/>
              <a:t>атқарады</a:t>
            </a:r>
            <a:r>
              <a:rPr lang="ru-RU" sz="1600" dirty="0"/>
              <a:t>.</a:t>
            </a:r>
          </a:p>
          <a:p>
            <a:pPr marL="285750" indent="-285750"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10000"/>
              <a:buFont typeface="Arial" panose="020B0604020202020204" pitchFamily="34" charset="0"/>
              <a:buChar char="•"/>
            </a:pPr>
            <a:r>
              <a:rPr lang="ru-RU" sz="1600" dirty="0" err="1"/>
              <a:t>Майда</a:t>
            </a:r>
            <a:r>
              <a:rPr lang="ru-RU" sz="1600" dirty="0"/>
              <a:t> </a:t>
            </a:r>
            <a:r>
              <a:rPr lang="ru-RU" sz="1600" dirty="0" err="1"/>
              <a:t>еритін</a:t>
            </a:r>
            <a:r>
              <a:rPr lang="ru-RU" sz="1600" dirty="0"/>
              <a:t> </a:t>
            </a:r>
            <a:r>
              <a:rPr lang="ru-RU" sz="1600" dirty="0" err="1"/>
              <a:t>дәрумендердің</a:t>
            </a:r>
            <a:r>
              <a:rPr lang="ru-RU" sz="1600" dirty="0"/>
              <a:t> </a:t>
            </a:r>
            <a:r>
              <a:rPr lang="ru-RU" sz="1600" dirty="0" err="1"/>
              <a:t>сіңірілуіне</a:t>
            </a:r>
            <a:r>
              <a:rPr lang="ru-RU" sz="1600" dirty="0"/>
              <a:t> </a:t>
            </a:r>
            <a:r>
              <a:rPr lang="ru-RU" sz="1600" dirty="0" err="1"/>
              <a:t>қатысады</a:t>
            </a:r>
            <a:r>
              <a:rPr lang="ru-RU" sz="1600" dirty="0"/>
              <a:t>.</a:t>
            </a:r>
          </a:p>
          <a:p>
            <a:pPr marL="285750" indent="-285750"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10000"/>
              <a:buFont typeface="Arial" panose="020B0604020202020204" pitchFamily="34" charset="0"/>
              <a:buChar char="•"/>
            </a:pPr>
            <a:r>
              <a:rPr lang="ru-RU" sz="1600" dirty="0" err="1"/>
              <a:t>Хс</a:t>
            </a:r>
            <a:r>
              <a:rPr lang="ru-RU" sz="1600" dirty="0"/>
              <a:t> нерв </a:t>
            </a:r>
            <a:r>
              <a:rPr lang="ru-RU" sz="1600" dirty="0" err="1"/>
              <a:t>импульсының</a:t>
            </a:r>
            <a:r>
              <a:rPr lang="ru-RU" sz="1600" dirty="0"/>
              <a:t> </a:t>
            </a:r>
            <a:r>
              <a:rPr lang="ru-RU" sz="1600" dirty="0" err="1"/>
              <a:t>жан</a:t>
            </a:r>
            <a:r>
              <a:rPr lang="ru-RU" sz="1600" dirty="0"/>
              <a:t> </a:t>
            </a:r>
            <a:r>
              <a:rPr lang="ru-RU" sz="1600" dirty="0" err="1"/>
              <a:t>жаққа</a:t>
            </a:r>
            <a:r>
              <a:rPr lang="ru-RU" sz="1600" dirty="0"/>
              <a:t> </a:t>
            </a:r>
            <a:r>
              <a:rPr lang="ru-RU" sz="1600" dirty="0" err="1"/>
              <a:t>таралмай</a:t>
            </a:r>
            <a:r>
              <a:rPr lang="ru-RU" sz="1600" dirty="0"/>
              <a:t> </a:t>
            </a:r>
            <a:r>
              <a:rPr lang="ru-RU" sz="1600" dirty="0" err="1"/>
              <a:t>бір</a:t>
            </a:r>
            <a:r>
              <a:rPr lang="ru-RU" sz="1600" dirty="0"/>
              <a:t> </a:t>
            </a:r>
            <a:r>
              <a:rPr lang="ru-RU" sz="1600" dirty="0" err="1"/>
              <a:t>бағытта</a:t>
            </a:r>
            <a:r>
              <a:rPr lang="ru-RU" sz="1600" dirty="0"/>
              <a:t> </a:t>
            </a:r>
            <a:r>
              <a:rPr lang="ru-RU" sz="1600" dirty="0" err="1"/>
              <a:t>берілуін</a:t>
            </a:r>
            <a:r>
              <a:rPr lang="ru-RU" sz="1600" dirty="0"/>
              <a:t> </a:t>
            </a:r>
            <a:r>
              <a:rPr lang="ru-RU" sz="1600" dirty="0" err="1"/>
              <a:t>қамтамасыз</a:t>
            </a:r>
            <a:r>
              <a:rPr lang="ru-RU" sz="1600" dirty="0"/>
              <a:t> </a:t>
            </a:r>
            <a:r>
              <a:rPr lang="ru-RU" sz="1600" dirty="0" err="1"/>
              <a:t>етеді</a:t>
            </a:r>
            <a:r>
              <a:rPr lang="ru-RU" sz="1600" dirty="0"/>
              <a:t> </a:t>
            </a:r>
            <a:r>
              <a:rPr lang="ru-RU" sz="1600" dirty="0" err="1"/>
              <a:t>т.б</a:t>
            </a:r>
            <a:r>
              <a:rPr lang="ru-RU" sz="1600" dirty="0"/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kk-KZ" altLang="ru-KZ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7250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B9B8ADE-E3BE-7A12-00B4-1F6C5BAAF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7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8C4DBEA-CC9B-17BD-1B19-294E204D0A7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6675" t="17092" r="16224" b="30123"/>
          <a:stretch>
            <a:fillRect/>
          </a:stretch>
        </p:blipFill>
        <p:spPr>
          <a:xfrm>
            <a:off x="897901" y="950339"/>
            <a:ext cx="7044830" cy="31172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F935AD2-C6E2-B55B-4BB1-76B6C96E64C5}"/>
              </a:ext>
            </a:extLst>
          </p:cNvPr>
          <p:cNvSpPr txBox="1"/>
          <p:nvPr/>
        </p:nvSpPr>
        <p:spPr>
          <a:xfrm>
            <a:off x="1030943" y="263196"/>
            <a:ext cx="6094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1800" b="1" dirty="0">
                <a:solidFill>
                  <a:schemeClr val="accent1">
                    <a:lumMod val="50000"/>
                  </a:schemeClr>
                </a:solidFill>
              </a:rPr>
              <a:t>Мембраналық липидтер</a:t>
            </a:r>
            <a:endParaRPr lang="ru-KZ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318868-BCED-84FB-248F-02DA37FC1272}"/>
              </a:ext>
            </a:extLst>
          </p:cNvPr>
          <p:cNvSpPr txBox="1"/>
          <p:nvPr/>
        </p:nvSpPr>
        <p:spPr>
          <a:xfrm>
            <a:off x="1030943" y="4385405"/>
            <a:ext cx="6911788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ru-RU" sz="1600" dirty="0" err="1"/>
              <a:t>Мембранада</a:t>
            </a:r>
            <a:r>
              <a:rPr lang="ru-RU" sz="1600" dirty="0"/>
              <a:t> </a:t>
            </a:r>
            <a:r>
              <a:rPr lang="ru-RU" sz="1600" dirty="0" err="1"/>
              <a:t>қаныққан</a:t>
            </a:r>
            <a:r>
              <a:rPr lang="ru-RU" sz="1600" dirty="0"/>
              <a:t> май </a:t>
            </a:r>
            <a:r>
              <a:rPr lang="ru-RU" sz="1600" dirty="0" err="1"/>
              <a:t>қышқылдар</a:t>
            </a:r>
            <a:r>
              <a:rPr lang="ru-RU" sz="1600" dirty="0"/>
              <a:t> («</a:t>
            </a:r>
            <a:r>
              <a:rPr lang="ru-RU" sz="1600" dirty="0" err="1"/>
              <a:t>қатты</a:t>
            </a:r>
            <a:r>
              <a:rPr lang="ru-RU" sz="1600" dirty="0"/>
              <a:t>» </a:t>
            </a:r>
            <a:r>
              <a:rPr lang="ru-RU" sz="1600" dirty="0" err="1"/>
              <a:t>мембрананың</a:t>
            </a:r>
            <a:r>
              <a:rPr lang="ru-RU" sz="1600" dirty="0"/>
              <a:t>) басым </a:t>
            </a:r>
            <a:r>
              <a:rPr lang="ru-RU" sz="1600" dirty="0" err="1"/>
              <a:t>болатын</a:t>
            </a:r>
            <a:r>
              <a:rPr lang="ru-RU" sz="1600" dirty="0"/>
              <a:t> </a:t>
            </a:r>
            <a:r>
              <a:rPr lang="ru-RU" sz="1600" dirty="0" err="1"/>
              <a:t>жерде</a:t>
            </a:r>
            <a:r>
              <a:rPr lang="ru-RU" sz="1600" dirty="0"/>
              <a:t> холестерол </a:t>
            </a:r>
            <a:r>
              <a:rPr lang="ru-RU" sz="1600" dirty="0" err="1"/>
              <a:t>молекуласы</a:t>
            </a:r>
            <a:r>
              <a:rPr lang="ru-RU" sz="1600" dirty="0"/>
              <a:t> </a:t>
            </a:r>
            <a:r>
              <a:rPr lang="ru-RU" sz="1600" dirty="0" err="1"/>
              <a:t>олардың</a:t>
            </a:r>
            <a:r>
              <a:rPr lang="ru-RU" sz="1600" dirty="0"/>
              <a:t> </a:t>
            </a:r>
            <a:r>
              <a:rPr lang="ru-RU" sz="1600" dirty="0" err="1"/>
              <a:t>тығыз</a:t>
            </a:r>
            <a:r>
              <a:rPr lang="ru-RU" sz="1600" dirty="0"/>
              <a:t> </a:t>
            </a:r>
            <a:r>
              <a:rPr lang="ru-RU" sz="1600" dirty="0" err="1"/>
              <a:t>оралуын</a:t>
            </a:r>
            <a:r>
              <a:rPr lang="ru-RU" sz="1600" dirty="0"/>
              <a:t> </a:t>
            </a:r>
            <a:r>
              <a:rPr lang="ru-RU" sz="1600" dirty="0" err="1"/>
              <a:t>бұзып</a:t>
            </a:r>
            <a:r>
              <a:rPr lang="ru-RU" sz="1600" dirty="0"/>
              <a:t>, </a:t>
            </a:r>
            <a:r>
              <a:rPr lang="ru-RU" sz="1600" dirty="0" err="1"/>
              <a:t>мембрананың</a:t>
            </a:r>
            <a:r>
              <a:rPr lang="ru-RU" sz="1600" dirty="0"/>
              <a:t> </a:t>
            </a:r>
            <a:r>
              <a:rPr lang="ru-RU" sz="1600" dirty="0" err="1"/>
              <a:t>сұйық</a:t>
            </a:r>
            <a:r>
              <a:rPr lang="ru-RU" sz="1600" dirty="0"/>
              <a:t> </a:t>
            </a:r>
            <a:r>
              <a:rPr lang="ru-RU" sz="1600" dirty="0" err="1"/>
              <a:t>күйін</a:t>
            </a:r>
            <a:r>
              <a:rPr lang="ru-RU" sz="1600" dirty="0"/>
              <a:t> </a:t>
            </a:r>
            <a:r>
              <a:rPr lang="ru-RU" sz="1600" dirty="0" err="1"/>
              <a:t>қамтамасыз</a:t>
            </a:r>
            <a:r>
              <a:rPr lang="ru-RU" sz="1600" dirty="0"/>
              <a:t> </a:t>
            </a:r>
            <a:r>
              <a:rPr lang="ru-RU" sz="1600" dirty="0" err="1"/>
              <a:t>етеді</a:t>
            </a:r>
            <a:r>
              <a:rPr lang="ru-RU" sz="1600" dirty="0"/>
              <a:t>.</a:t>
            </a:r>
          </a:p>
          <a:p>
            <a:pPr algn="just">
              <a:spcAft>
                <a:spcPts val="1200"/>
              </a:spcAft>
              <a:buNone/>
            </a:pPr>
            <a:r>
              <a:rPr lang="ru-RU" sz="1600" dirty="0" err="1"/>
              <a:t>Сәйкесінше</a:t>
            </a:r>
            <a:r>
              <a:rPr lang="ru-RU" sz="1600" dirty="0"/>
              <a:t>, </a:t>
            </a:r>
            <a:r>
              <a:rPr lang="ru-RU" sz="1600" dirty="0" err="1"/>
              <a:t>мембранада</a:t>
            </a:r>
            <a:r>
              <a:rPr lang="ru-RU" sz="1600" dirty="0"/>
              <a:t> </a:t>
            </a:r>
            <a:r>
              <a:rPr lang="ru-RU" sz="1600" dirty="0" err="1"/>
              <a:t>қанықпаған</a:t>
            </a:r>
            <a:r>
              <a:rPr lang="ru-RU" sz="1600" dirty="0"/>
              <a:t> май </a:t>
            </a:r>
            <a:r>
              <a:rPr lang="ru-RU" sz="1600" dirty="0" err="1"/>
              <a:t>қышқылдарының</a:t>
            </a:r>
            <a:r>
              <a:rPr lang="ru-RU" sz="1600" dirty="0"/>
              <a:t> </a:t>
            </a:r>
            <a:r>
              <a:rPr lang="ru-RU" sz="1600" dirty="0" err="1"/>
              <a:t>көп</a:t>
            </a:r>
            <a:r>
              <a:rPr lang="ru-RU" sz="1600" dirty="0"/>
              <a:t> </a:t>
            </a:r>
            <a:r>
              <a:rPr lang="ru-RU" sz="1600" dirty="0" err="1"/>
              <a:t>болатын</a:t>
            </a:r>
            <a:r>
              <a:rPr lang="ru-RU" sz="1600" dirty="0"/>
              <a:t> </a:t>
            </a:r>
            <a:r>
              <a:rPr lang="ru-RU" sz="1600" dirty="0" err="1"/>
              <a:t>бөлігінде</a:t>
            </a:r>
            <a:r>
              <a:rPr lang="ru-RU" sz="1600" dirty="0"/>
              <a:t> холестерин </a:t>
            </a:r>
            <a:r>
              <a:rPr lang="ru-RU" sz="1600" dirty="0" err="1"/>
              <a:t>тізбектің</a:t>
            </a:r>
            <a:r>
              <a:rPr lang="ru-RU" sz="1600" dirty="0"/>
              <a:t> </a:t>
            </a:r>
            <a:r>
              <a:rPr lang="ru-RU" sz="1600" dirty="0" err="1"/>
              <a:t>арасына</a:t>
            </a:r>
            <a:r>
              <a:rPr lang="ru-RU" sz="1600" dirty="0"/>
              <a:t> </a:t>
            </a:r>
            <a:r>
              <a:rPr lang="ru-RU" sz="1600" dirty="0" err="1"/>
              <a:t>еніп</a:t>
            </a:r>
            <a:r>
              <a:rPr lang="ru-RU" sz="1600" dirty="0"/>
              <a:t>, </a:t>
            </a:r>
            <a:r>
              <a:rPr lang="ru-RU" sz="1600" dirty="0" err="1"/>
              <a:t>биқабаттың</a:t>
            </a:r>
            <a:r>
              <a:rPr lang="ru-RU" sz="1600" dirty="0"/>
              <a:t> </a:t>
            </a:r>
            <a:r>
              <a:rPr lang="ru-RU" sz="1600" dirty="0" err="1"/>
              <a:t>тығыздығын</a:t>
            </a:r>
            <a:r>
              <a:rPr lang="ru-RU" sz="1600" dirty="0"/>
              <a:t> </a:t>
            </a:r>
            <a:r>
              <a:rPr lang="ru-RU" sz="1600" dirty="0" err="1"/>
              <a:t>жоғарлатып</a:t>
            </a:r>
            <a:r>
              <a:rPr lang="ru-RU" sz="1600" dirty="0"/>
              <a:t>, </a:t>
            </a:r>
            <a:r>
              <a:rPr lang="ru-RU" sz="1600" dirty="0" err="1"/>
              <a:t>оның</a:t>
            </a:r>
            <a:r>
              <a:rPr lang="ru-RU" sz="1600" dirty="0"/>
              <a:t> </a:t>
            </a:r>
            <a:r>
              <a:rPr lang="ru-RU" sz="1600" dirty="0" err="1"/>
              <a:t>қатты</a:t>
            </a:r>
            <a:r>
              <a:rPr lang="ru-RU" sz="1600" dirty="0"/>
              <a:t> </a:t>
            </a:r>
            <a:r>
              <a:rPr lang="ru-RU" sz="1600" dirty="0" err="1"/>
              <a:t>күйін</a:t>
            </a:r>
            <a:r>
              <a:rPr lang="ru-RU" sz="1600" dirty="0"/>
              <a:t> </a:t>
            </a:r>
            <a:r>
              <a:rPr lang="ru-RU" sz="1600" dirty="0" err="1"/>
              <a:t>қамтамасыз</a:t>
            </a:r>
            <a:r>
              <a:rPr lang="ru-RU" sz="1600" dirty="0"/>
              <a:t> </a:t>
            </a:r>
            <a:r>
              <a:rPr lang="ru-RU" sz="1600" dirty="0" err="1"/>
              <a:t>етеді</a:t>
            </a:r>
            <a:r>
              <a:rPr lang="ru-RU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9377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008" y="0"/>
            <a:ext cx="9244244" cy="685800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119F10F-4FC2-3FBA-E084-FB966779A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381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b="13894"/>
          <a:stretch>
            <a:fillRect/>
          </a:stretch>
        </p:blipFill>
        <p:spPr>
          <a:xfrm>
            <a:off x="943362" y="65314"/>
            <a:ext cx="9148277" cy="590518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139B7AB-F278-4B00-B9F9-C8E067AF6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F0EC0-91CE-49FF-B917-C94B0206BA76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61190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440</Words>
  <Application>Microsoft Office PowerPoint</Application>
  <PresentationFormat>Широкоэкранный</PresentationFormat>
  <Paragraphs>73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Aptos</vt:lpstr>
      <vt:lpstr>Arial</vt:lpstr>
      <vt:lpstr>Calibri</vt:lpstr>
      <vt:lpstr>Calibri Light</vt:lpstr>
      <vt:lpstr>Times New Roman</vt:lpstr>
      <vt:lpstr>Wingdings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Берганаева Гульзат</cp:lastModifiedBy>
  <cp:revision>24</cp:revision>
  <dcterms:created xsi:type="dcterms:W3CDTF">2022-10-27T17:06:10Z</dcterms:created>
  <dcterms:modified xsi:type="dcterms:W3CDTF">2025-10-01T01:11:04Z</dcterms:modified>
</cp:coreProperties>
</file>